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2" r:id="rId3"/>
    <p:sldMasterId id="2147483687" r:id="rId4"/>
  </p:sldMasterIdLst>
  <p:notesMasterIdLst>
    <p:notesMasterId r:id="rId62"/>
  </p:notesMasterIdLst>
  <p:handoutMasterIdLst>
    <p:handoutMasterId r:id="rId63"/>
  </p:handoutMasterIdLst>
  <p:sldIdLst>
    <p:sldId id="256" r:id="rId5"/>
    <p:sldId id="260" r:id="rId6"/>
    <p:sldId id="257" r:id="rId7"/>
    <p:sldId id="259" r:id="rId8"/>
    <p:sldId id="345" r:id="rId9"/>
    <p:sldId id="261" r:id="rId10"/>
    <p:sldId id="263" r:id="rId11"/>
    <p:sldId id="262" r:id="rId12"/>
    <p:sldId id="264" r:id="rId13"/>
    <p:sldId id="265" r:id="rId14"/>
    <p:sldId id="266" r:id="rId15"/>
    <p:sldId id="267" r:id="rId16"/>
    <p:sldId id="268" r:id="rId17"/>
    <p:sldId id="269" r:id="rId18"/>
    <p:sldId id="282" r:id="rId19"/>
    <p:sldId id="350" r:id="rId20"/>
    <p:sldId id="351" r:id="rId21"/>
    <p:sldId id="352" r:id="rId22"/>
    <p:sldId id="283" r:id="rId23"/>
    <p:sldId id="353" r:id="rId24"/>
    <p:sldId id="284" r:id="rId25"/>
    <p:sldId id="285" r:id="rId26"/>
    <p:sldId id="286" r:id="rId27"/>
    <p:sldId id="287" r:id="rId28"/>
    <p:sldId id="288" r:id="rId29"/>
    <p:sldId id="289" r:id="rId30"/>
    <p:sldId id="346" r:id="rId31"/>
    <p:sldId id="309" r:id="rId32"/>
    <p:sldId id="325" r:id="rId33"/>
    <p:sldId id="326" r:id="rId34"/>
    <p:sldId id="327" r:id="rId35"/>
    <p:sldId id="354" r:id="rId36"/>
    <p:sldId id="330" r:id="rId37"/>
    <p:sldId id="331" r:id="rId38"/>
    <p:sldId id="355" r:id="rId39"/>
    <p:sldId id="332" r:id="rId40"/>
    <p:sldId id="339" r:id="rId41"/>
    <p:sldId id="340" r:id="rId42"/>
    <p:sldId id="342" r:id="rId43"/>
    <p:sldId id="343" r:id="rId44"/>
    <p:sldId id="344" r:id="rId45"/>
    <p:sldId id="356" r:id="rId46"/>
    <p:sldId id="357" r:id="rId47"/>
    <p:sldId id="258" r:id="rId48"/>
    <p:sldId id="358" r:id="rId49"/>
    <p:sldId id="359" r:id="rId50"/>
    <p:sldId id="360" r:id="rId51"/>
    <p:sldId id="361" r:id="rId52"/>
    <p:sldId id="362" r:id="rId53"/>
    <p:sldId id="363" r:id="rId54"/>
    <p:sldId id="366" r:id="rId55"/>
    <p:sldId id="367" r:id="rId56"/>
    <p:sldId id="270" r:id="rId57"/>
    <p:sldId id="272" r:id="rId58"/>
    <p:sldId id="274" r:id="rId59"/>
    <p:sldId id="369" r:id="rId60"/>
    <p:sldId id="370" r:id="rId61"/>
  </p:sldIdLst>
  <p:sldSz cx="9144000" cy="6858000" type="screen4x3"/>
  <p:notesSz cx="6858000" cy="9144000"/>
  <p:defaultTextStyle>
    <a:defPPr>
      <a:defRPr lang="en-US"/>
    </a:defPPr>
    <a:lvl1pPr marL="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5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0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5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0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250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99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347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394" algn="l" defTabSz="9141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6" autoAdjust="0"/>
    <p:restoredTop sz="94270" autoAdjust="0"/>
  </p:normalViewPr>
  <p:slideViewPr>
    <p:cSldViewPr>
      <p:cViewPr varScale="1">
        <p:scale>
          <a:sx n="53" d="100"/>
          <a:sy n="53" d="100"/>
        </p:scale>
        <p:origin x="78" y="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27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2" d="100"/>
          <a:sy n="52" d="100"/>
        </p:scale>
        <p:origin x="-118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F85F4-2A03-47FE-860F-4A191C9749CA}" type="datetimeFigureOut">
              <a:rPr lang="en-US" smtClean="0"/>
              <a:t>12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05019-8A1E-4A51-AA83-B16C87AEA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609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BC47D-9B95-4CDD-A52B-48486DE8D5F1}" type="datetimeFigureOut">
              <a:rPr lang="en-US" smtClean="0"/>
              <a:t>12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0FB477-7661-480E-8E02-A2230532F1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18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5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0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5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0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50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299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347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394" algn="l" defTabSz="9141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4457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150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162FD4-0948-45A8-A7AE-7D7C9DEC6E1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2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3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3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3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3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8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91425565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Standar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3"/>
          <p:cNvSpPr>
            <a:spLocks noChangeArrowheads="1"/>
          </p:cNvSpPr>
          <p:nvPr/>
        </p:nvSpPr>
        <p:spPr bwMode="auto">
          <a:xfrm>
            <a:off x="638175" y="338496"/>
            <a:ext cx="335995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592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aminokiseline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811398179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96"/>
            <a:ext cx="3134512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592" hangingPunct="0">
              <a:defRPr/>
            </a:pPr>
            <a:r>
              <a:rPr kern="0">
                <a:latin typeface="Open Sans"/>
                <a:ea typeface="Open Sans"/>
                <a:cs typeface="Open Sans"/>
                <a:sym typeface="Open Sans"/>
              </a:rPr>
              <a:t>environment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436959" y="241300"/>
            <a:ext cx="129183" cy="511969"/>
            <a:chOff x="0" y="0"/>
            <a:chExt cx="344494" cy="1023699"/>
          </a:xfrm>
        </p:grpSpPr>
        <p:sp>
          <p:nvSpPr>
            <p:cNvPr id="8" name="Shape 14"/>
            <p:cNvSpPr>
              <a:spLocks/>
            </p:cNvSpPr>
            <p:nvPr/>
          </p:nvSpPr>
          <p:spPr bwMode="auto">
            <a:xfrm>
              <a:off x="3855" y="-1"/>
              <a:ext cx="323987" cy="348565"/>
            </a:xfrm>
            <a:custGeom>
              <a:avLst/>
              <a:gdLst>
                <a:gd name="T0" fmla="*/ 568326487 w 21322"/>
                <a:gd name="T1" fmla="*/ 761523971 h 21321"/>
                <a:gd name="T2" fmla="*/ 568326487 w 21322"/>
                <a:gd name="T3" fmla="*/ 761523971 h 21321"/>
                <a:gd name="T4" fmla="*/ 568326487 w 21322"/>
                <a:gd name="T5" fmla="*/ 761523971 h 21321"/>
                <a:gd name="T6" fmla="*/ 568326487 w 21322"/>
                <a:gd name="T7" fmla="*/ 761523971 h 2132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22" h="21321" extrusionOk="0">
                  <a:moveTo>
                    <a:pt x="14200" y="20943"/>
                  </a:moveTo>
                  <a:cubicBezTo>
                    <a:pt x="12882" y="20671"/>
                    <a:pt x="11530" y="20564"/>
                    <a:pt x="10182" y="20625"/>
                  </a:cubicBezTo>
                  <a:cubicBezTo>
                    <a:pt x="8812" y="20687"/>
                    <a:pt x="7457" y="20921"/>
                    <a:pt x="6155" y="21321"/>
                  </a:cubicBezTo>
                  <a:cubicBezTo>
                    <a:pt x="5595" y="19986"/>
                    <a:pt x="4862" y="18719"/>
                    <a:pt x="3974" y="17548"/>
                  </a:cubicBezTo>
                  <a:cubicBezTo>
                    <a:pt x="3008" y="16273"/>
                    <a:pt x="1866" y="15123"/>
                    <a:pt x="578" y="14125"/>
                  </a:cubicBezTo>
                  <a:cubicBezTo>
                    <a:pt x="-51" y="13641"/>
                    <a:pt x="-185" y="12794"/>
                    <a:pt x="267" y="12162"/>
                  </a:cubicBezTo>
                  <a:cubicBezTo>
                    <a:pt x="802" y="11413"/>
                    <a:pt x="1915" y="11255"/>
                    <a:pt x="2667" y="11821"/>
                  </a:cubicBezTo>
                  <a:cubicBezTo>
                    <a:pt x="4104" y="12803"/>
                    <a:pt x="5389" y="13966"/>
                    <a:pt x="6483" y="15277"/>
                  </a:cubicBezTo>
                  <a:cubicBezTo>
                    <a:pt x="7473" y="16462"/>
                    <a:pt x="8298" y="17759"/>
                    <a:pt x="8941" y="19135"/>
                  </a:cubicBezTo>
                  <a:cubicBezTo>
                    <a:pt x="8448" y="16154"/>
                    <a:pt x="8243" y="13138"/>
                    <a:pt x="8327" y="10123"/>
                  </a:cubicBezTo>
                  <a:cubicBezTo>
                    <a:pt x="8409" y="7173"/>
                    <a:pt x="8769" y="4235"/>
                    <a:pt x="9402" y="1343"/>
                  </a:cubicBezTo>
                  <a:cubicBezTo>
                    <a:pt x="9571" y="320"/>
                    <a:pt x="10735" y="-279"/>
                    <a:pt x="11758" y="130"/>
                  </a:cubicBezTo>
                  <a:cubicBezTo>
                    <a:pt x="12471" y="416"/>
                    <a:pt x="12862" y="1137"/>
                    <a:pt x="12684" y="1840"/>
                  </a:cubicBezTo>
                  <a:cubicBezTo>
                    <a:pt x="12237" y="4303"/>
                    <a:pt x="11899" y="6782"/>
                    <a:pt x="11671" y="9271"/>
                  </a:cubicBezTo>
                  <a:cubicBezTo>
                    <a:pt x="11431" y="11887"/>
                    <a:pt x="11312" y="14511"/>
                    <a:pt x="11314" y="17137"/>
                  </a:cubicBezTo>
                  <a:cubicBezTo>
                    <a:pt x="11873" y="14749"/>
                    <a:pt x="12857" y="12465"/>
                    <a:pt x="14226" y="10378"/>
                  </a:cubicBezTo>
                  <a:cubicBezTo>
                    <a:pt x="15493" y="8447"/>
                    <a:pt x="17075" y="6710"/>
                    <a:pt x="18914" y="5228"/>
                  </a:cubicBezTo>
                  <a:cubicBezTo>
                    <a:pt x="19648" y="4578"/>
                    <a:pt x="20858" y="4825"/>
                    <a:pt x="21232" y="5702"/>
                  </a:cubicBezTo>
                  <a:cubicBezTo>
                    <a:pt x="21415" y="6132"/>
                    <a:pt x="21314" y="6621"/>
                    <a:pt x="20972" y="6958"/>
                  </a:cubicBezTo>
                  <a:cubicBezTo>
                    <a:pt x="18475" y="9097"/>
                    <a:pt x="16572" y="11766"/>
                    <a:pt x="15425" y="14738"/>
                  </a:cubicBezTo>
                  <a:cubicBezTo>
                    <a:pt x="14657" y="16730"/>
                    <a:pt x="14243" y="18826"/>
                    <a:pt x="14200" y="20943"/>
                  </a:cubicBezTo>
                  <a:close/>
                </a:path>
              </a:pathLst>
            </a:custGeom>
            <a:solidFill>
              <a:srgbClr val="A7B3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592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  <p:sp>
          <p:nvSpPr>
            <p:cNvPr id="9" name="Shape 15"/>
            <p:cNvSpPr>
              <a:spLocks/>
            </p:cNvSpPr>
            <p:nvPr/>
          </p:nvSpPr>
          <p:spPr bwMode="auto">
            <a:xfrm>
              <a:off x="0" y="351938"/>
              <a:ext cx="344495" cy="671762"/>
            </a:xfrm>
            <a:custGeom>
              <a:avLst/>
              <a:gdLst>
                <a:gd name="T0" fmla="*/ 707491292 w 21511"/>
                <a:gd name="T1" fmla="*/ 2147483646 h 21491"/>
                <a:gd name="T2" fmla="*/ 707491292 w 21511"/>
                <a:gd name="T3" fmla="*/ 2147483646 h 21491"/>
                <a:gd name="T4" fmla="*/ 707491292 w 21511"/>
                <a:gd name="T5" fmla="*/ 2147483646 h 21491"/>
                <a:gd name="T6" fmla="*/ 707491292 w 21511"/>
                <a:gd name="T7" fmla="*/ 2147483646 h 2149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11" h="21491" extrusionOk="0">
                  <a:moveTo>
                    <a:pt x="637" y="5105"/>
                  </a:moveTo>
                  <a:lnTo>
                    <a:pt x="74" y="3438"/>
                  </a:lnTo>
                  <a:cubicBezTo>
                    <a:pt x="-29" y="3203"/>
                    <a:pt x="-25" y="2959"/>
                    <a:pt x="87" y="2725"/>
                  </a:cubicBezTo>
                  <a:cubicBezTo>
                    <a:pt x="232" y="2420"/>
                    <a:pt x="551" y="2145"/>
                    <a:pt x="1004" y="1934"/>
                  </a:cubicBezTo>
                  <a:cubicBezTo>
                    <a:pt x="3475" y="802"/>
                    <a:pt x="6616" y="126"/>
                    <a:pt x="9925" y="16"/>
                  </a:cubicBezTo>
                  <a:cubicBezTo>
                    <a:pt x="13235" y="-94"/>
                    <a:pt x="16521" y="368"/>
                    <a:pt x="19258" y="1327"/>
                  </a:cubicBezTo>
                  <a:cubicBezTo>
                    <a:pt x="20266" y="1645"/>
                    <a:pt x="21006" y="2144"/>
                    <a:pt x="21331" y="2726"/>
                  </a:cubicBezTo>
                  <a:cubicBezTo>
                    <a:pt x="21560" y="3137"/>
                    <a:pt x="21571" y="3571"/>
                    <a:pt x="21363" y="3984"/>
                  </a:cubicBezTo>
                  <a:cubicBezTo>
                    <a:pt x="19947" y="6914"/>
                    <a:pt x="18484" y="9837"/>
                    <a:pt x="16976" y="12755"/>
                  </a:cubicBezTo>
                  <a:cubicBezTo>
                    <a:pt x="16241" y="14175"/>
                    <a:pt x="15496" y="15595"/>
                    <a:pt x="14616" y="16994"/>
                  </a:cubicBezTo>
                  <a:cubicBezTo>
                    <a:pt x="13744" y="18381"/>
                    <a:pt x="12740" y="19746"/>
                    <a:pt x="11610" y="21084"/>
                  </a:cubicBezTo>
                  <a:cubicBezTo>
                    <a:pt x="11470" y="21313"/>
                    <a:pt x="11071" y="21474"/>
                    <a:pt x="10605" y="21490"/>
                  </a:cubicBezTo>
                  <a:cubicBezTo>
                    <a:pt x="10136" y="21506"/>
                    <a:pt x="9697" y="21372"/>
                    <a:pt x="9500" y="21154"/>
                  </a:cubicBezTo>
                  <a:cubicBezTo>
                    <a:pt x="8359" y="20130"/>
                    <a:pt x="7346" y="19070"/>
                    <a:pt x="6468" y="17981"/>
                  </a:cubicBezTo>
                  <a:cubicBezTo>
                    <a:pt x="5635" y="16946"/>
                    <a:pt x="4925" y="15886"/>
                    <a:pt x="4342" y="14807"/>
                  </a:cubicBezTo>
                  <a:cubicBezTo>
                    <a:pt x="4950" y="14484"/>
                    <a:pt x="5675" y="14224"/>
                    <a:pt x="6477" y="14042"/>
                  </a:cubicBezTo>
                  <a:cubicBezTo>
                    <a:pt x="7326" y="13850"/>
                    <a:pt x="8243" y="13748"/>
                    <a:pt x="9171" y="13745"/>
                  </a:cubicBezTo>
                  <a:cubicBezTo>
                    <a:pt x="9842" y="13723"/>
                    <a:pt x="10395" y="13467"/>
                    <a:pt x="10504" y="13127"/>
                  </a:cubicBezTo>
                  <a:cubicBezTo>
                    <a:pt x="10646" y="12687"/>
                    <a:pt x="10027" y="12278"/>
                    <a:pt x="9160" y="12237"/>
                  </a:cubicBezTo>
                  <a:cubicBezTo>
                    <a:pt x="8167" y="12209"/>
                    <a:pt x="7174" y="12285"/>
                    <a:pt x="6242" y="12463"/>
                  </a:cubicBezTo>
                  <a:cubicBezTo>
                    <a:pt x="5336" y="12635"/>
                    <a:pt x="4507" y="12899"/>
                    <a:pt x="3804" y="13239"/>
                  </a:cubicBezTo>
                  <a:lnTo>
                    <a:pt x="2760" y="10889"/>
                  </a:lnTo>
                  <a:cubicBezTo>
                    <a:pt x="3536" y="10400"/>
                    <a:pt x="4507" y="10001"/>
                    <a:pt x="5608" y="9719"/>
                  </a:cubicBezTo>
                  <a:cubicBezTo>
                    <a:pt x="6653" y="9451"/>
                    <a:pt x="7794" y="9295"/>
                    <a:pt x="8960" y="9259"/>
                  </a:cubicBezTo>
                  <a:cubicBezTo>
                    <a:pt x="9647" y="9212"/>
                    <a:pt x="10172" y="8923"/>
                    <a:pt x="10217" y="8569"/>
                  </a:cubicBezTo>
                  <a:cubicBezTo>
                    <a:pt x="10270" y="8145"/>
                    <a:pt x="9639" y="7780"/>
                    <a:pt x="8811" y="7756"/>
                  </a:cubicBezTo>
                  <a:cubicBezTo>
                    <a:pt x="7669" y="7741"/>
                    <a:pt x="6532" y="7840"/>
                    <a:pt x="5463" y="8048"/>
                  </a:cubicBezTo>
                  <a:cubicBezTo>
                    <a:pt x="4252" y="8284"/>
                    <a:pt x="3157" y="8654"/>
                    <a:pt x="2257" y="9132"/>
                  </a:cubicBezTo>
                  <a:lnTo>
                    <a:pt x="1343" y="7013"/>
                  </a:lnTo>
                  <a:cubicBezTo>
                    <a:pt x="2148" y="6393"/>
                    <a:pt x="3209" y="5872"/>
                    <a:pt x="4451" y="5486"/>
                  </a:cubicBezTo>
                  <a:cubicBezTo>
                    <a:pt x="5646" y="5114"/>
                    <a:pt x="6981" y="4876"/>
                    <a:pt x="8369" y="4787"/>
                  </a:cubicBezTo>
                  <a:cubicBezTo>
                    <a:pt x="9061" y="4765"/>
                    <a:pt x="9616" y="4484"/>
                    <a:pt x="9668" y="4130"/>
                  </a:cubicBezTo>
                  <a:cubicBezTo>
                    <a:pt x="9730" y="3710"/>
                    <a:pt x="9089" y="3350"/>
                    <a:pt x="8267" y="3343"/>
                  </a:cubicBezTo>
                  <a:cubicBezTo>
                    <a:pt x="6895" y="3345"/>
                    <a:pt x="5537" y="3487"/>
                    <a:pt x="4275" y="3763"/>
                  </a:cubicBezTo>
                  <a:cubicBezTo>
                    <a:pt x="2884" y="4067"/>
                    <a:pt x="1641" y="4526"/>
                    <a:pt x="637" y="5105"/>
                  </a:cubicBezTo>
                  <a:close/>
                </a:path>
              </a:pathLst>
            </a:custGeom>
            <a:solidFill>
              <a:srgbClr val="FF8D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592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</p:grpSp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1157288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2970610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4783932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597254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1" name="Shape 12"/>
          <p:cNvSpPr>
            <a:spLocks noGrp="1"/>
          </p:cNvSpPr>
          <p:nvPr>
            <p:ph type="sldNum" sz="quarter" idx="14"/>
          </p:nvPr>
        </p:nvSpPr>
        <p:spPr>
          <a:xfrm>
            <a:off x="8490942" y="481822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fld id="{EEA5F2DA-3C77-4B5E-90F8-9A584D3192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16583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3"/>
          <p:cNvSpPr>
            <a:spLocks noChangeArrowheads="1"/>
          </p:cNvSpPr>
          <p:nvPr/>
        </p:nvSpPr>
        <p:spPr bwMode="auto">
          <a:xfrm>
            <a:off x="638175" y="338496"/>
            <a:ext cx="335995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592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aminokiseline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8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4" name="Shape 12"/>
          <p:cNvSpPr>
            <a:spLocks noGrp="1"/>
          </p:cNvSpPr>
          <p:nvPr>
            <p:ph type="sldNum" sz="quarter" idx="16"/>
          </p:nvPr>
        </p:nvSpPr>
        <p:spPr>
          <a:xfrm>
            <a:off x="8490942" y="481822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fld id="{A2FEFFDC-5AA8-4402-9C86-FFB5585D28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308765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96"/>
            <a:ext cx="414696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592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ekotoksikologija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719056" y="1785272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2704363" y="1785272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689671" y="1785272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6674978" y="1785272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351759752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8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90486012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2DD439-794F-4600-9EDA-0D158098E5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299671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5"/>
            <a:ext cx="2133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5"/>
            <a:ext cx="2895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22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Standar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3"/>
          <p:cNvSpPr>
            <a:spLocks noChangeArrowheads="1"/>
          </p:cNvSpPr>
          <p:nvPr/>
        </p:nvSpPr>
        <p:spPr bwMode="auto">
          <a:xfrm>
            <a:off x="638175" y="338488"/>
            <a:ext cx="1657698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655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PEPTIDI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3" name="Shape 12"/>
          <p:cNvSpPr>
            <a:spLocks noGrp="1"/>
          </p:cNvSpPr>
          <p:nvPr>
            <p:ph type="sldNum" sz="quarter" idx="10"/>
          </p:nvPr>
        </p:nvSpPr>
        <p:spPr>
          <a:xfrm>
            <a:off x="8490942" y="481814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C18EEBB-1E21-4F29-A01A-DE3057E7E9F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13984876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88"/>
            <a:ext cx="3134512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655" hangingPunct="0">
              <a:defRPr/>
            </a:pPr>
            <a:r>
              <a:rPr kern="0">
                <a:latin typeface="Open Sans"/>
                <a:ea typeface="Open Sans"/>
                <a:cs typeface="Open Sans"/>
                <a:sym typeface="Open Sans"/>
              </a:rPr>
              <a:t>environment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436959" y="241300"/>
            <a:ext cx="129183" cy="511969"/>
            <a:chOff x="0" y="0"/>
            <a:chExt cx="344494" cy="1023699"/>
          </a:xfrm>
        </p:grpSpPr>
        <p:sp>
          <p:nvSpPr>
            <p:cNvPr id="8" name="Shape 14"/>
            <p:cNvSpPr>
              <a:spLocks/>
            </p:cNvSpPr>
            <p:nvPr/>
          </p:nvSpPr>
          <p:spPr bwMode="auto">
            <a:xfrm>
              <a:off x="3855" y="-1"/>
              <a:ext cx="323987" cy="348565"/>
            </a:xfrm>
            <a:custGeom>
              <a:avLst/>
              <a:gdLst>
                <a:gd name="T0" fmla="*/ 2147483647 w 21322"/>
                <a:gd name="T1" fmla="*/ 2147483647 h 21321"/>
                <a:gd name="T2" fmla="*/ 2147483647 w 21322"/>
                <a:gd name="T3" fmla="*/ 2147483647 h 21321"/>
                <a:gd name="T4" fmla="*/ 2147483647 w 21322"/>
                <a:gd name="T5" fmla="*/ 2147483647 h 21321"/>
                <a:gd name="T6" fmla="*/ 2147483647 w 21322"/>
                <a:gd name="T7" fmla="*/ 2147483647 h 2132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22" h="21321" extrusionOk="0">
                  <a:moveTo>
                    <a:pt x="14200" y="20943"/>
                  </a:moveTo>
                  <a:cubicBezTo>
                    <a:pt x="12882" y="20671"/>
                    <a:pt x="11530" y="20564"/>
                    <a:pt x="10182" y="20625"/>
                  </a:cubicBezTo>
                  <a:cubicBezTo>
                    <a:pt x="8812" y="20687"/>
                    <a:pt x="7457" y="20921"/>
                    <a:pt x="6155" y="21321"/>
                  </a:cubicBezTo>
                  <a:cubicBezTo>
                    <a:pt x="5595" y="19986"/>
                    <a:pt x="4862" y="18719"/>
                    <a:pt x="3974" y="17548"/>
                  </a:cubicBezTo>
                  <a:cubicBezTo>
                    <a:pt x="3008" y="16273"/>
                    <a:pt x="1866" y="15123"/>
                    <a:pt x="578" y="14125"/>
                  </a:cubicBezTo>
                  <a:cubicBezTo>
                    <a:pt x="-51" y="13641"/>
                    <a:pt x="-185" y="12794"/>
                    <a:pt x="267" y="12162"/>
                  </a:cubicBezTo>
                  <a:cubicBezTo>
                    <a:pt x="802" y="11413"/>
                    <a:pt x="1915" y="11255"/>
                    <a:pt x="2667" y="11821"/>
                  </a:cubicBezTo>
                  <a:cubicBezTo>
                    <a:pt x="4104" y="12803"/>
                    <a:pt x="5389" y="13966"/>
                    <a:pt x="6483" y="15277"/>
                  </a:cubicBezTo>
                  <a:cubicBezTo>
                    <a:pt x="7473" y="16462"/>
                    <a:pt x="8298" y="17759"/>
                    <a:pt x="8941" y="19135"/>
                  </a:cubicBezTo>
                  <a:cubicBezTo>
                    <a:pt x="8448" y="16154"/>
                    <a:pt x="8243" y="13138"/>
                    <a:pt x="8327" y="10123"/>
                  </a:cubicBezTo>
                  <a:cubicBezTo>
                    <a:pt x="8409" y="7173"/>
                    <a:pt x="8769" y="4235"/>
                    <a:pt x="9402" y="1343"/>
                  </a:cubicBezTo>
                  <a:cubicBezTo>
                    <a:pt x="9571" y="320"/>
                    <a:pt x="10735" y="-279"/>
                    <a:pt x="11758" y="130"/>
                  </a:cubicBezTo>
                  <a:cubicBezTo>
                    <a:pt x="12471" y="416"/>
                    <a:pt x="12862" y="1137"/>
                    <a:pt x="12684" y="1840"/>
                  </a:cubicBezTo>
                  <a:cubicBezTo>
                    <a:pt x="12237" y="4303"/>
                    <a:pt x="11899" y="6782"/>
                    <a:pt x="11671" y="9271"/>
                  </a:cubicBezTo>
                  <a:cubicBezTo>
                    <a:pt x="11431" y="11887"/>
                    <a:pt x="11312" y="14511"/>
                    <a:pt x="11314" y="17137"/>
                  </a:cubicBezTo>
                  <a:cubicBezTo>
                    <a:pt x="11873" y="14749"/>
                    <a:pt x="12857" y="12465"/>
                    <a:pt x="14226" y="10378"/>
                  </a:cubicBezTo>
                  <a:cubicBezTo>
                    <a:pt x="15493" y="8447"/>
                    <a:pt x="17075" y="6710"/>
                    <a:pt x="18914" y="5228"/>
                  </a:cubicBezTo>
                  <a:cubicBezTo>
                    <a:pt x="19648" y="4578"/>
                    <a:pt x="20858" y="4825"/>
                    <a:pt x="21232" y="5702"/>
                  </a:cubicBezTo>
                  <a:cubicBezTo>
                    <a:pt x="21415" y="6132"/>
                    <a:pt x="21314" y="6621"/>
                    <a:pt x="20972" y="6958"/>
                  </a:cubicBezTo>
                  <a:cubicBezTo>
                    <a:pt x="18475" y="9097"/>
                    <a:pt x="16572" y="11766"/>
                    <a:pt x="15425" y="14738"/>
                  </a:cubicBezTo>
                  <a:cubicBezTo>
                    <a:pt x="14657" y="16730"/>
                    <a:pt x="14243" y="18826"/>
                    <a:pt x="14200" y="20943"/>
                  </a:cubicBezTo>
                  <a:close/>
                </a:path>
              </a:pathLst>
            </a:custGeom>
            <a:solidFill>
              <a:srgbClr val="A7B3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655" fontAlgn="base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  <p:sp>
          <p:nvSpPr>
            <p:cNvPr id="9" name="Shape 15"/>
            <p:cNvSpPr>
              <a:spLocks/>
            </p:cNvSpPr>
            <p:nvPr/>
          </p:nvSpPr>
          <p:spPr bwMode="auto">
            <a:xfrm>
              <a:off x="0" y="351938"/>
              <a:ext cx="344495" cy="671762"/>
            </a:xfrm>
            <a:custGeom>
              <a:avLst/>
              <a:gdLst>
                <a:gd name="T0" fmla="*/ 2147483647 w 21511"/>
                <a:gd name="T1" fmla="*/ 2147483647 h 21491"/>
                <a:gd name="T2" fmla="*/ 2147483647 w 21511"/>
                <a:gd name="T3" fmla="*/ 2147483647 h 21491"/>
                <a:gd name="T4" fmla="*/ 2147483647 w 21511"/>
                <a:gd name="T5" fmla="*/ 2147483647 h 21491"/>
                <a:gd name="T6" fmla="*/ 2147483647 w 21511"/>
                <a:gd name="T7" fmla="*/ 2147483647 h 2149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11" h="21491" extrusionOk="0">
                  <a:moveTo>
                    <a:pt x="637" y="5105"/>
                  </a:moveTo>
                  <a:lnTo>
                    <a:pt x="74" y="3438"/>
                  </a:lnTo>
                  <a:cubicBezTo>
                    <a:pt x="-29" y="3203"/>
                    <a:pt x="-25" y="2959"/>
                    <a:pt x="87" y="2725"/>
                  </a:cubicBezTo>
                  <a:cubicBezTo>
                    <a:pt x="232" y="2420"/>
                    <a:pt x="551" y="2145"/>
                    <a:pt x="1004" y="1934"/>
                  </a:cubicBezTo>
                  <a:cubicBezTo>
                    <a:pt x="3475" y="802"/>
                    <a:pt x="6616" y="126"/>
                    <a:pt x="9925" y="16"/>
                  </a:cubicBezTo>
                  <a:cubicBezTo>
                    <a:pt x="13235" y="-94"/>
                    <a:pt x="16521" y="368"/>
                    <a:pt x="19258" y="1327"/>
                  </a:cubicBezTo>
                  <a:cubicBezTo>
                    <a:pt x="20266" y="1645"/>
                    <a:pt x="21006" y="2144"/>
                    <a:pt x="21331" y="2726"/>
                  </a:cubicBezTo>
                  <a:cubicBezTo>
                    <a:pt x="21560" y="3137"/>
                    <a:pt x="21571" y="3571"/>
                    <a:pt x="21363" y="3984"/>
                  </a:cubicBezTo>
                  <a:cubicBezTo>
                    <a:pt x="19947" y="6914"/>
                    <a:pt x="18484" y="9837"/>
                    <a:pt x="16976" y="12755"/>
                  </a:cubicBezTo>
                  <a:cubicBezTo>
                    <a:pt x="16241" y="14175"/>
                    <a:pt x="15496" y="15595"/>
                    <a:pt x="14616" y="16994"/>
                  </a:cubicBezTo>
                  <a:cubicBezTo>
                    <a:pt x="13744" y="18381"/>
                    <a:pt x="12740" y="19746"/>
                    <a:pt x="11610" y="21084"/>
                  </a:cubicBezTo>
                  <a:cubicBezTo>
                    <a:pt x="11470" y="21313"/>
                    <a:pt x="11071" y="21474"/>
                    <a:pt x="10605" y="21490"/>
                  </a:cubicBezTo>
                  <a:cubicBezTo>
                    <a:pt x="10136" y="21506"/>
                    <a:pt x="9697" y="21372"/>
                    <a:pt x="9500" y="21154"/>
                  </a:cubicBezTo>
                  <a:cubicBezTo>
                    <a:pt x="8359" y="20130"/>
                    <a:pt x="7346" y="19070"/>
                    <a:pt x="6468" y="17981"/>
                  </a:cubicBezTo>
                  <a:cubicBezTo>
                    <a:pt x="5635" y="16946"/>
                    <a:pt x="4925" y="15886"/>
                    <a:pt x="4342" y="14807"/>
                  </a:cubicBezTo>
                  <a:cubicBezTo>
                    <a:pt x="4950" y="14484"/>
                    <a:pt x="5675" y="14224"/>
                    <a:pt x="6477" y="14042"/>
                  </a:cubicBezTo>
                  <a:cubicBezTo>
                    <a:pt x="7326" y="13850"/>
                    <a:pt x="8243" y="13748"/>
                    <a:pt x="9171" y="13745"/>
                  </a:cubicBezTo>
                  <a:cubicBezTo>
                    <a:pt x="9842" y="13723"/>
                    <a:pt x="10395" y="13467"/>
                    <a:pt x="10504" y="13127"/>
                  </a:cubicBezTo>
                  <a:cubicBezTo>
                    <a:pt x="10646" y="12687"/>
                    <a:pt x="10027" y="12278"/>
                    <a:pt x="9160" y="12237"/>
                  </a:cubicBezTo>
                  <a:cubicBezTo>
                    <a:pt x="8167" y="12209"/>
                    <a:pt x="7174" y="12285"/>
                    <a:pt x="6242" y="12463"/>
                  </a:cubicBezTo>
                  <a:cubicBezTo>
                    <a:pt x="5336" y="12635"/>
                    <a:pt x="4507" y="12899"/>
                    <a:pt x="3804" y="13239"/>
                  </a:cubicBezTo>
                  <a:lnTo>
                    <a:pt x="2760" y="10889"/>
                  </a:lnTo>
                  <a:cubicBezTo>
                    <a:pt x="3536" y="10400"/>
                    <a:pt x="4507" y="10001"/>
                    <a:pt x="5608" y="9719"/>
                  </a:cubicBezTo>
                  <a:cubicBezTo>
                    <a:pt x="6653" y="9451"/>
                    <a:pt x="7794" y="9295"/>
                    <a:pt x="8960" y="9259"/>
                  </a:cubicBezTo>
                  <a:cubicBezTo>
                    <a:pt x="9647" y="9212"/>
                    <a:pt x="10172" y="8923"/>
                    <a:pt x="10217" y="8569"/>
                  </a:cubicBezTo>
                  <a:cubicBezTo>
                    <a:pt x="10270" y="8145"/>
                    <a:pt x="9639" y="7780"/>
                    <a:pt x="8811" y="7756"/>
                  </a:cubicBezTo>
                  <a:cubicBezTo>
                    <a:pt x="7669" y="7741"/>
                    <a:pt x="6532" y="7840"/>
                    <a:pt x="5463" y="8048"/>
                  </a:cubicBezTo>
                  <a:cubicBezTo>
                    <a:pt x="4252" y="8284"/>
                    <a:pt x="3157" y="8654"/>
                    <a:pt x="2257" y="9132"/>
                  </a:cubicBezTo>
                  <a:lnTo>
                    <a:pt x="1343" y="7013"/>
                  </a:lnTo>
                  <a:cubicBezTo>
                    <a:pt x="2148" y="6393"/>
                    <a:pt x="3209" y="5872"/>
                    <a:pt x="4451" y="5486"/>
                  </a:cubicBezTo>
                  <a:cubicBezTo>
                    <a:pt x="5646" y="5114"/>
                    <a:pt x="6981" y="4876"/>
                    <a:pt x="8369" y="4787"/>
                  </a:cubicBezTo>
                  <a:cubicBezTo>
                    <a:pt x="9061" y="4765"/>
                    <a:pt x="9616" y="4484"/>
                    <a:pt x="9668" y="4130"/>
                  </a:cubicBezTo>
                  <a:cubicBezTo>
                    <a:pt x="9730" y="3710"/>
                    <a:pt x="9089" y="3350"/>
                    <a:pt x="8267" y="3343"/>
                  </a:cubicBezTo>
                  <a:cubicBezTo>
                    <a:pt x="6895" y="3345"/>
                    <a:pt x="5537" y="3487"/>
                    <a:pt x="4275" y="3763"/>
                  </a:cubicBezTo>
                  <a:cubicBezTo>
                    <a:pt x="2884" y="4067"/>
                    <a:pt x="1641" y="4526"/>
                    <a:pt x="637" y="5105"/>
                  </a:cubicBezTo>
                  <a:close/>
                </a:path>
              </a:pathLst>
            </a:custGeom>
            <a:solidFill>
              <a:srgbClr val="FF8D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655" fontAlgn="base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</p:grpSp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1157288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2970610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4783932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597254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1" name="Shape 12"/>
          <p:cNvSpPr>
            <a:spLocks noGrp="1"/>
          </p:cNvSpPr>
          <p:nvPr>
            <p:ph type="sldNum" sz="quarter" idx="14"/>
          </p:nvPr>
        </p:nvSpPr>
        <p:spPr>
          <a:xfrm>
            <a:off x="8490942" y="481814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D0C335B-81C6-4BA2-8311-38A81EBBB6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911477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3"/>
          <p:cNvSpPr>
            <a:spLocks noChangeArrowheads="1"/>
          </p:cNvSpPr>
          <p:nvPr/>
        </p:nvSpPr>
        <p:spPr bwMode="auto">
          <a:xfrm>
            <a:off x="638175" y="338488"/>
            <a:ext cx="414696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655" hangingPunct="0">
              <a:defRPr/>
            </a:pPr>
            <a:r>
              <a:rPr lang="en-US" kern="0" dirty="0" err="1">
                <a:latin typeface="Open Sans"/>
                <a:ea typeface="Open Sans"/>
                <a:cs typeface="Open Sans"/>
                <a:sym typeface="Open Sans"/>
              </a:rPr>
              <a:t>ekotoksikologija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8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4" name="Shape 12"/>
          <p:cNvSpPr>
            <a:spLocks noGrp="1"/>
          </p:cNvSpPr>
          <p:nvPr>
            <p:ph type="sldNum" sz="quarter" idx="16"/>
          </p:nvPr>
        </p:nvSpPr>
        <p:spPr>
          <a:xfrm>
            <a:off x="8490942" y="481814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C129E4C-79F6-4544-A8FF-8EDECBBA73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626966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88"/>
            <a:ext cx="414696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655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ekotoksikologija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719048" y="1785264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2704355" y="1785264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689663" y="1785264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6674970" y="1785264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560121201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8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362576538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ECCAC-1400-42B6-858E-5134642A05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41747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5"/>
            <a:ext cx="2133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5"/>
            <a:ext cx="2895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290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Standar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3"/>
          <p:cNvSpPr>
            <a:spLocks noChangeArrowheads="1"/>
          </p:cNvSpPr>
          <p:nvPr/>
        </p:nvSpPr>
        <p:spPr bwMode="auto">
          <a:xfrm>
            <a:off x="638175" y="338481"/>
            <a:ext cx="414696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710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ekotoksikologija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3" name="Shape 12"/>
          <p:cNvSpPr>
            <a:spLocks noGrp="1"/>
          </p:cNvSpPr>
          <p:nvPr>
            <p:ph type="sldNum" sz="quarter" idx="10"/>
          </p:nvPr>
        </p:nvSpPr>
        <p:spPr>
          <a:xfrm>
            <a:off x="8490942" y="481807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C18EEBB-1E21-4F29-A01A-DE3057E7E9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339463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81"/>
            <a:ext cx="3134512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710" hangingPunct="0">
              <a:defRPr/>
            </a:pPr>
            <a:r>
              <a:rPr kern="0">
                <a:latin typeface="Open Sans"/>
                <a:ea typeface="Open Sans"/>
                <a:cs typeface="Open Sans"/>
                <a:sym typeface="Open Sans"/>
              </a:rPr>
              <a:t>environment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436959" y="241300"/>
            <a:ext cx="129183" cy="511969"/>
            <a:chOff x="0" y="0"/>
            <a:chExt cx="344494" cy="1023699"/>
          </a:xfrm>
        </p:grpSpPr>
        <p:sp>
          <p:nvSpPr>
            <p:cNvPr id="8" name="Shape 14"/>
            <p:cNvSpPr>
              <a:spLocks/>
            </p:cNvSpPr>
            <p:nvPr/>
          </p:nvSpPr>
          <p:spPr bwMode="auto">
            <a:xfrm>
              <a:off x="3855" y="-1"/>
              <a:ext cx="323987" cy="348565"/>
            </a:xfrm>
            <a:custGeom>
              <a:avLst/>
              <a:gdLst>
                <a:gd name="T0" fmla="*/ 2147483647 w 21322"/>
                <a:gd name="T1" fmla="*/ 2147483647 h 21321"/>
                <a:gd name="T2" fmla="*/ 2147483647 w 21322"/>
                <a:gd name="T3" fmla="*/ 2147483647 h 21321"/>
                <a:gd name="T4" fmla="*/ 2147483647 w 21322"/>
                <a:gd name="T5" fmla="*/ 2147483647 h 21321"/>
                <a:gd name="T6" fmla="*/ 2147483647 w 21322"/>
                <a:gd name="T7" fmla="*/ 2147483647 h 2132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22" h="21321" extrusionOk="0">
                  <a:moveTo>
                    <a:pt x="14200" y="20943"/>
                  </a:moveTo>
                  <a:cubicBezTo>
                    <a:pt x="12882" y="20671"/>
                    <a:pt x="11530" y="20564"/>
                    <a:pt x="10182" y="20625"/>
                  </a:cubicBezTo>
                  <a:cubicBezTo>
                    <a:pt x="8812" y="20687"/>
                    <a:pt x="7457" y="20921"/>
                    <a:pt x="6155" y="21321"/>
                  </a:cubicBezTo>
                  <a:cubicBezTo>
                    <a:pt x="5595" y="19986"/>
                    <a:pt x="4862" y="18719"/>
                    <a:pt x="3974" y="17548"/>
                  </a:cubicBezTo>
                  <a:cubicBezTo>
                    <a:pt x="3008" y="16273"/>
                    <a:pt x="1866" y="15123"/>
                    <a:pt x="578" y="14125"/>
                  </a:cubicBezTo>
                  <a:cubicBezTo>
                    <a:pt x="-51" y="13641"/>
                    <a:pt x="-185" y="12794"/>
                    <a:pt x="267" y="12162"/>
                  </a:cubicBezTo>
                  <a:cubicBezTo>
                    <a:pt x="802" y="11413"/>
                    <a:pt x="1915" y="11255"/>
                    <a:pt x="2667" y="11821"/>
                  </a:cubicBezTo>
                  <a:cubicBezTo>
                    <a:pt x="4104" y="12803"/>
                    <a:pt x="5389" y="13966"/>
                    <a:pt x="6483" y="15277"/>
                  </a:cubicBezTo>
                  <a:cubicBezTo>
                    <a:pt x="7473" y="16462"/>
                    <a:pt x="8298" y="17759"/>
                    <a:pt x="8941" y="19135"/>
                  </a:cubicBezTo>
                  <a:cubicBezTo>
                    <a:pt x="8448" y="16154"/>
                    <a:pt x="8243" y="13138"/>
                    <a:pt x="8327" y="10123"/>
                  </a:cubicBezTo>
                  <a:cubicBezTo>
                    <a:pt x="8409" y="7173"/>
                    <a:pt x="8769" y="4235"/>
                    <a:pt x="9402" y="1343"/>
                  </a:cubicBezTo>
                  <a:cubicBezTo>
                    <a:pt x="9571" y="320"/>
                    <a:pt x="10735" y="-279"/>
                    <a:pt x="11758" y="130"/>
                  </a:cubicBezTo>
                  <a:cubicBezTo>
                    <a:pt x="12471" y="416"/>
                    <a:pt x="12862" y="1137"/>
                    <a:pt x="12684" y="1840"/>
                  </a:cubicBezTo>
                  <a:cubicBezTo>
                    <a:pt x="12237" y="4303"/>
                    <a:pt x="11899" y="6782"/>
                    <a:pt x="11671" y="9271"/>
                  </a:cubicBezTo>
                  <a:cubicBezTo>
                    <a:pt x="11431" y="11887"/>
                    <a:pt x="11312" y="14511"/>
                    <a:pt x="11314" y="17137"/>
                  </a:cubicBezTo>
                  <a:cubicBezTo>
                    <a:pt x="11873" y="14749"/>
                    <a:pt x="12857" y="12465"/>
                    <a:pt x="14226" y="10378"/>
                  </a:cubicBezTo>
                  <a:cubicBezTo>
                    <a:pt x="15493" y="8447"/>
                    <a:pt x="17075" y="6710"/>
                    <a:pt x="18914" y="5228"/>
                  </a:cubicBezTo>
                  <a:cubicBezTo>
                    <a:pt x="19648" y="4578"/>
                    <a:pt x="20858" y="4825"/>
                    <a:pt x="21232" y="5702"/>
                  </a:cubicBezTo>
                  <a:cubicBezTo>
                    <a:pt x="21415" y="6132"/>
                    <a:pt x="21314" y="6621"/>
                    <a:pt x="20972" y="6958"/>
                  </a:cubicBezTo>
                  <a:cubicBezTo>
                    <a:pt x="18475" y="9097"/>
                    <a:pt x="16572" y="11766"/>
                    <a:pt x="15425" y="14738"/>
                  </a:cubicBezTo>
                  <a:cubicBezTo>
                    <a:pt x="14657" y="16730"/>
                    <a:pt x="14243" y="18826"/>
                    <a:pt x="14200" y="20943"/>
                  </a:cubicBezTo>
                  <a:close/>
                </a:path>
              </a:pathLst>
            </a:custGeom>
            <a:solidFill>
              <a:srgbClr val="A7B3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710" fontAlgn="base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  <p:sp>
          <p:nvSpPr>
            <p:cNvPr id="9" name="Shape 15"/>
            <p:cNvSpPr>
              <a:spLocks/>
            </p:cNvSpPr>
            <p:nvPr/>
          </p:nvSpPr>
          <p:spPr bwMode="auto">
            <a:xfrm>
              <a:off x="0" y="351938"/>
              <a:ext cx="344495" cy="671762"/>
            </a:xfrm>
            <a:custGeom>
              <a:avLst/>
              <a:gdLst>
                <a:gd name="T0" fmla="*/ 2147483647 w 21511"/>
                <a:gd name="T1" fmla="*/ 2147483647 h 21491"/>
                <a:gd name="T2" fmla="*/ 2147483647 w 21511"/>
                <a:gd name="T3" fmla="*/ 2147483647 h 21491"/>
                <a:gd name="T4" fmla="*/ 2147483647 w 21511"/>
                <a:gd name="T5" fmla="*/ 2147483647 h 21491"/>
                <a:gd name="T6" fmla="*/ 2147483647 w 21511"/>
                <a:gd name="T7" fmla="*/ 2147483647 h 21491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11" h="21491" extrusionOk="0">
                  <a:moveTo>
                    <a:pt x="637" y="5105"/>
                  </a:moveTo>
                  <a:lnTo>
                    <a:pt x="74" y="3438"/>
                  </a:lnTo>
                  <a:cubicBezTo>
                    <a:pt x="-29" y="3203"/>
                    <a:pt x="-25" y="2959"/>
                    <a:pt x="87" y="2725"/>
                  </a:cubicBezTo>
                  <a:cubicBezTo>
                    <a:pt x="232" y="2420"/>
                    <a:pt x="551" y="2145"/>
                    <a:pt x="1004" y="1934"/>
                  </a:cubicBezTo>
                  <a:cubicBezTo>
                    <a:pt x="3475" y="802"/>
                    <a:pt x="6616" y="126"/>
                    <a:pt x="9925" y="16"/>
                  </a:cubicBezTo>
                  <a:cubicBezTo>
                    <a:pt x="13235" y="-94"/>
                    <a:pt x="16521" y="368"/>
                    <a:pt x="19258" y="1327"/>
                  </a:cubicBezTo>
                  <a:cubicBezTo>
                    <a:pt x="20266" y="1645"/>
                    <a:pt x="21006" y="2144"/>
                    <a:pt x="21331" y="2726"/>
                  </a:cubicBezTo>
                  <a:cubicBezTo>
                    <a:pt x="21560" y="3137"/>
                    <a:pt x="21571" y="3571"/>
                    <a:pt x="21363" y="3984"/>
                  </a:cubicBezTo>
                  <a:cubicBezTo>
                    <a:pt x="19947" y="6914"/>
                    <a:pt x="18484" y="9837"/>
                    <a:pt x="16976" y="12755"/>
                  </a:cubicBezTo>
                  <a:cubicBezTo>
                    <a:pt x="16241" y="14175"/>
                    <a:pt x="15496" y="15595"/>
                    <a:pt x="14616" y="16994"/>
                  </a:cubicBezTo>
                  <a:cubicBezTo>
                    <a:pt x="13744" y="18381"/>
                    <a:pt x="12740" y="19746"/>
                    <a:pt x="11610" y="21084"/>
                  </a:cubicBezTo>
                  <a:cubicBezTo>
                    <a:pt x="11470" y="21313"/>
                    <a:pt x="11071" y="21474"/>
                    <a:pt x="10605" y="21490"/>
                  </a:cubicBezTo>
                  <a:cubicBezTo>
                    <a:pt x="10136" y="21506"/>
                    <a:pt x="9697" y="21372"/>
                    <a:pt x="9500" y="21154"/>
                  </a:cubicBezTo>
                  <a:cubicBezTo>
                    <a:pt x="8359" y="20130"/>
                    <a:pt x="7346" y="19070"/>
                    <a:pt x="6468" y="17981"/>
                  </a:cubicBezTo>
                  <a:cubicBezTo>
                    <a:pt x="5635" y="16946"/>
                    <a:pt x="4925" y="15886"/>
                    <a:pt x="4342" y="14807"/>
                  </a:cubicBezTo>
                  <a:cubicBezTo>
                    <a:pt x="4950" y="14484"/>
                    <a:pt x="5675" y="14224"/>
                    <a:pt x="6477" y="14042"/>
                  </a:cubicBezTo>
                  <a:cubicBezTo>
                    <a:pt x="7326" y="13850"/>
                    <a:pt x="8243" y="13748"/>
                    <a:pt x="9171" y="13745"/>
                  </a:cubicBezTo>
                  <a:cubicBezTo>
                    <a:pt x="9842" y="13723"/>
                    <a:pt x="10395" y="13467"/>
                    <a:pt x="10504" y="13127"/>
                  </a:cubicBezTo>
                  <a:cubicBezTo>
                    <a:pt x="10646" y="12687"/>
                    <a:pt x="10027" y="12278"/>
                    <a:pt x="9160" y="12237"/>
                  </a:cubicBezTo>
                  <a:cubicBezTo>
                    <a:pt x="8167" y="12209"/>
                    <a:pt x="7174" y="12285"/>
                    <a:pt x="6242" y="12463"/>
                  </a:cubicBezTo>
                  <a:cubicBezTo>
                    <a:pt x="5336" y="12635"/>
                    <a:pt x="4507" y="12899"/>
                    <a:pt x="3804" y="13239"/>
                  </a:cubicBezTo>
                  <a:lnTo>
                    <a:pt x="2760" y="10889"/>
                  </a:lnTo>
                  <a:cubicBezTo>
                    <a:pt x="3536" y="10400"/>
                    <a:pt x="4507" y="10001"/>
                    <a:pt x="5608" y="9719"/>
                  </a:cubicBezTo>
                  <a:cubicBezTo>
                    <a:pt x="6653" y="9451"/>
                    <a:pt x="7794" y="9295"/>
                    <a:pt x="8960" y="9259"/>
                  </a:cubicBezTo>
                  <a:cubicBezTo>
                    <a:pt x="9647" y="9212"/>
                    <a:pt x="10172" y="8923"/>
                    <a:pt x="10217" y="8569"/>
                  </a:cubicBezTo>
                  <a:cubicBezTo>
                    <a:pt x="10270" y="8145"/>
                    <a:pt x="9639" y="7780"/>
                    <a:pt x="8811" y="7756"/>
                  </a:cubicBezTo>
                  <a:cubicBezTo>
                    <a:pt x="7669" y="7741"/>
                    <a:pt x="6532" y="7840"/>
                    <a:pt x="5463" y="8048"/>
                  </a:cubicBezTo>
                  <a:cubicBezTo>
                    <a:pt x="4252" y="8284"/>
                    <a:pt x="3157" y="8654"/>
                    <a:pt x="2257" y="9132"/>
                  </a:cubicBezTo>
                  <a:lnTo>
                    <a:pt x="1343" y="7013"/>
                  </a:lnTo>
                  <a:cubicBezTo>
                    <a:pt x="2148" y="6393"/>
                    <a:pt x="3209" y="5872"/>
                    <a:pt x="4451" y="5486"/>
                  </a:cubicBezTo>
                  <a:cubicBezTo>
                    <a:pt x="5646" y="5114"/>
                    <a:pt x="6981" y="4876"/>
                    <a:pt x="8369" y="4787"/>
                  </a:cubicBezTo>
                  <a:cubicBezTo>
                    <a:pt x="9061" y="4765"/>
                    <a:pt x="9616" y="4484"/>
                    <a:pt x="9668" y="4130"/>
                  </a:cubicBezTo>
                  <a:cubicBezTo>
                    <a:pt x="9730" y="3710"/>
                    <a:pt x="9089" y="3350"/>
                    <a:pt x="8267" y="3343"/>
                  </a:cubicBezTo>
                  <a:cubicBezTo>
                    <a:pt x="6895" y="3345"/>
                    <a:pt x="5537" y="3487"/>
                    <a:pt x="4275" y="3763"/>
                  </a:cubicBezTo>
                  <a:cubicBezTo>
                    <a:pt x="2884" y="4067"/>
                    <a:pt x="1641" y="4526"/>
                    <a:pt x="637" y="5105"/>
                  </a:cubicBezTo>
                  <a:close/>
                </a:path>
              </a:pathLst>
            </a:custGeom>
            <a:solidFill>
              <a:srgbClr val="FF8D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defTabSz="346710" fontAlgn="base">
                <a:spcBef>
                  <a:spcPct val="0"/>
                </a:spcBef>
                <a:spcAft>
                  <a:spcPct val="0"/>
                </a:spcAft>
              </a:pPr>
              <a:endParaRPr lang="en-US" sz="900" baseline="55000">
                <a:solidFill>
                  <a:srgbClr val="696B6B"/>
                </a:solidFill>
                <a:latin typeface="Open Sans" pitchFamily="34" charset="0"/>
                <a:sym typeface="Open Sans" pitchFamily="34" charset="0"/>
              </a:endParaRPr>
            </a:p>
          </p:txBody>
        </p:sp>
      </p:grpSp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1157288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2970610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4783932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597254" y="2700337"/>
            <a:ext cx="1532334" cy="2043113"/>
          </a:xfrm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1" name="Shape 12"/>
          <p:cNvSpPr>
            <a:spLocks noGrp="1"/>
          </p:cNvSpPr>
          <p:nvPr>
            <p:ph type="sldNum" sz="quarter" idx="14"/>
          </p:nvPr>
        </p:nvSpPr>
        <p:spPr>
          <a:xfrm>
            <a:off x="8490942" y="481807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D0C335B-81C6-4BA2-8311-38A81EBBB6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686430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3"/>
          <p:cNvSpPr>
            <a:spLocks noChangeArrowheads="1"/>
          </p:cNvSpPr>
          <p:nvPr/>
        </p:nvSpPr>
        <p:spPr bwMode="auto">
          <a:xfrm>
            <a:off x="638175" y="338481"/>
            <a:ext cx="2015680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710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Proteini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4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4" name="Shape 12"/>
          <p:cNvSpPr>
            <a:spLocks noGrp="1"/>
          </p:cNvSpPr>
          <p:nvPr>
            <p:ph type="sldNum" sz="quarter" idx="16"/>
          </p:nvPr>
        </p:nvSpPr>
        <p:spPr>
          <a:xfrm>
            <a:off x="8490942" y="481807"/>
            <a:ext cx="323850" cy="166199"/>
          </a:xfrm>
        </p:spPr>
        <p:txBody>
          <a:bodyPr wrap="square"/>
          <a:lstStyle>
            <a:lvl1pPr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C129E4C-79F6-4544-A8FF-8EDECBBA73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7263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2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29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34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3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t page + 4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3"/>
          <p:cNvSpPr>
            <a:spLocks noChangeArrowheads="1"/>
          </p:cNvSpPr>
          <p:nvPr/>
        </p:nvSpPr>
        <p:spPr bwMode="auto">
          <a:xfrm>
            <a:off x="638175" y="338481"/>
            <a:ext cx="4146969" cy="473976"/>
          </a:xfrm>
          <a:prstGeom prst="rect">
            <a:avLst/>
          </a:prstGeom>
          <a:noFill/>
          <a:ln>
            <a:noFill/>
          </a:ln>
        </p:spPr>
        <p:txBody>
          <a:bodyPr wrap="none" lIns="21336" tIns="21336" rIns="21336" bIns="21336" anchor="ctr">
            <a:spAutoFit/>
          </a:bodyPr>
          <a:lstStyle>
            <a:lvl1pPr>
              <a:defRPr sz="2800" b="1" cap="all" spc="279" baseline="0">
                <a:solidFill>
                  <a:srgbClr val="A7B32A"/>
                </a:solidFill>
              </a:defRPr>
            </a:lvl1pPr>
          </a:lstStyle>
          <a:p>
            <a:pPr defTabSz="346710" hangingPunct="0">
              <a:defRPr/>
            </a:pPr>
            <a:r>
              <a:rPr lang="sr-Latn-RS" kern="0" dirty="0">
                <a:latin typeface="Open Sans"/>
                <a:ea typeface="Open Sans"/>
                <a:cs typeface="Open Sans"/>
                <a:sym typeface="Open Sans"/>
              </a:rPr>
              <a:t>ekotoksikologija</a:t>
            </a:r>
            <a:endParaRPr kern="0" dirty="0"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719041" y="1785257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2704348" y="1785257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689656" y="1785257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6674963" y="1785257"/>
            <a:ext cx="1603775" cy="2130817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399768374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4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006015947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ECCAC-1400-42B6-858E-5134642A05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6922296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5"/>
            <a:ext cx="2133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5"/>
            <a:ext cx="2895600" cy="36512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875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0" indent="0">
              <a:buNone/>
              <a:defRPr sz="2000" b="1"/>
            </a:lvl2pPr>
            <a:lvl3pPr marL="914100" indent="0">
              <a:buNone/>
              <a:defRPr sz="1800" b="1"/>
            </a:lvl3pPr>
            <a:lvl4pPr marL="1371150" indent="0">
              <a:buNone/>
              <a:defRPr sz="1600" b="1"/>
            </a:lvl4pPr>
            <a:lvl5pPr marL="1828200" indent="0">
              <a:buNone/>
              <a:defRPr sz="1600" b="1"/>
            </a:lvl5pPr>
            <a:lvl6pPr marL="2285250" indent="0">
              <a:buNone/>
              <a:defRPr sz="1600" b="1"/>
            </a:lvl6pPr>
            <a:lvl7pPr marL="2742299" indent="0">
              <a:buNone/>
              <a:defRPr sz="1600" b="1"/>
            </a:lvl7pPr>
            <a:lvl8pPr marL="3199347" indent="0">
              <a:buNone/>
              <a:defRPr sz="1600" b="1"/>
            </a:lvl8pPr>
            <a:lvl9pPr marL="365639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0" indent="0">
              <a:buNone/>
              <a:defRPr sz="2000" b="1"/>
            </a:lvl2pPr>
            <a:lvl3pPr marL="914100" indent="0">
              <a:buNone/>
              <a:defRPr sz="1800" b="1"/>
            </a:lvl3pPr>
            <a:lvl4pPr marL="1371150" indent="0">
              <a:buNone/>
              <a:defRPr sz="1600" b="1"/>
            </a:lvl4pPr>
            <a:lvl5pPr marL="1828200" indent="0">
              <a:buNone/>
              <a:defRPr sz="1600" b="1"/>
            </a:lvl5pPr>
            <a:lvl6pPr marL="2285250" indent="0">
              <a:buNone/>
              <a:defRPr sz="1600" b="1"/>
            </a:lvl6pPr>
            <a:lvl7pPr marL="2742299" indent="0">
              <a:buNone/>
              <a:defRPr sz="1600" b="1"/>
            </a:lvl7pPr>
            <a:lvl8pPr marL="3199347" indent="0">
              <a:buNone/>
              <a:defRPr sz="1600" b="1"/>
            </a:lvl8pPr>
            <a:lvl9pPr marL="365639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50" indent="0">
              <a:buNone/>
              <a:defRPr sz="1200"/>
            </a:lvl2pPr>
            <a:lvl3pPr marL="914100" indent="0">
              <a:buNone/>
              <a:defRPr sz="1000"/>
            </a:lvl3pPr>
            <a:lvl4pPr marL="1371150" indent="0">
              <a:buNone/>
              <a:defRPr sz="900"/>
            </a:lvl4pPr>
            <a:lvl5pPr marL="1828200" indent="0">
              <a:buNone/>
              <a:defRPr sz="900"/>
            </a:lvl5pPr>
            <a:lvl6pPr marL="2285250" indent="0">
              <a:buNone/>
              <a:defRPr sz="900"/>
            </a:lvl6pPr>
            <a:lvl7pPr marL="2742299" indent="0">
              <a:buNone/>
              <a:defRPr sz="900"/>
            </a:lvl7pPr>
            <a:lvl8pPr marL="3199347" indent="0">
              <a:buNone/>
              <a:defRPr sz="900"/>
            </a:lvl8pPr>
            <a:lvl9pPr marL="365639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50" indent="0">
              <a:buNone/>
              <a:defRPr sz="2800"/>
            </a:lvl2pPr>
            <a:lvl3pPr marL="914100" indent="0">
              <a:buNone/>
              <a:defRPr sz="2400"/>
            </a:lvl3pPr>
            <a:lvl4pPr marL="1371150" indent="0">
              <a:buNone/>
              <a:defRPr sz="2000"/>
            </a:lvl4pPr>
            <a:lvl5pPr marL="1828200" indent="0">
              <a:buNone/>
              <a:defRPr sz="2000"/>
            </a:lvl5pPr>
            <a:lvl6pPr marL="2285250" indent="0">
              <a:buNone/>
              <a:defRPr sz="2000"/>
            </a:lvl6pPr>
            <a:lvl7pPr marL="2742299" indent="0">
              <a:buNone/>
              <a:defRPr sz="2000"/>
            </a:lvl7pPr>
            <a:lvl8pPr marL="3199347" indent="0">
              <a:buNone/>
              <a:defRPr sz="2000"/>
            </a:lvl8pPr>
            <a:lvl9pPr marL="365639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50" indent="0">
              <a:buNone/>
              <a:defRPr sz="1200"/>
            </a:lvl2pPr>
            <a:lvl3pPr marL="914100" indent="0">
              <a:buNone/>
              <a:defRPr sz="1000"/>
            </a:lvl3pPr>
            <a:lvl4pPr marL="1371150" indent="0">
              <a:buNone/>
              <a:defRPr sz="900"/>
            </a:lvl4pPr>
            <a:lvl5pPr marL="1828200" indent="0">
              <a:buNone/>
              <a:defRPr sz="900"/>
            </a:lvl5pPr>
            <a:lvl6pPr marL="2285250" indent="0">
              <a:buNone/>
              <a:defRPr sz="900"/>
            </a:lvl6pPr>
            <a:lvl7pPr marL="2742299" indent="0">
              <a:buNone/>
              <a:defRPr sz="900"/>
            </a:lvl7pPr>
            <a:lvl8pPr marL="3199347" indent="0">
              <a:buNone/>
              <a:defRPr sz="900"/>
            </a:lvl8pPr>
            <a:lvl9pPr marL="365639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10" tIns="45705" rIns="91410" bIns="4570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10" tIns="45705" rIns="91410" bIns="4570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5"/>
            <a:ext cx="2133600" cy="365125"/>
          </a:xfrm>
          <a:prstGeom prst="rect">
            <a:avLst/>
          </a:prstGeom>
        </p:spPr>
        <p:txBody>
          <a:bodyPr vert="horz" lIns="91410" tIns="45705" rIns="91410" bIns="4570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5"/>
            <a:ext cx="2895600" cy="365125"/>
          </a:xfrm>
          <a:prstGeom prst="rect">
            <a:avLst/>
          </a:prstGeom>
        </p:spPr>
        <p:txBody>
          <a:bodyPr vert="horz" lIns="91410" tIns="45705" rIns="91410" bIns="4570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5"/>
            <a:ext cx="2133600" cy="365125"/>
          </a:xfrm>
          <a:prstGeom prst="rect">
            <a:avLst/>
          </a:prstGeom>
        </p:spPr>
        <p:txBody>
          <a:bodyPr vert="horz" lIns="91410" tIns="45705" rIns="91410" bIns="4570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1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83" indent="-342783" algn="l" defTabSz="9141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08" indent="-285660" algn="l" defTabSz="9141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25" indent="-228525" algn="l" defTabSz="9141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675" indent="-228525" algn="l" defTabSz="9141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725" indent="-228525" algn="l" defTabSz="9141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774" indent="-228525" algn="l" defTabSz="9141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823" indent="-228525" algn="l" defTabSz="9141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867" indent="-228525" algn="l" defTabSz="9141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916" indent="-228525" algn="l" defTabSz="9141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0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0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50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99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347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94" algn="l" defTabSz="9141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 bwMode="auto">
          <a:xfrm>
            <a:off x="633414" y="476250"/>
            <a:ext cx="7877175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r>
              <a:t>Title Text</a:t>
            </a:r>
          </a:p>
        </p:txBody>
      </p:sp>
      <p:sp>
        <p:nvSpPr>
          <p:cNvPr id="1027" name="Shape 3"/>
          <p:cNvSpPr>
            <a:spLocks noGrp="1"/>
          </p:cNvSpPr>
          <p:nvPr>
            <p:ph type="body" idx="1"/>
          </p:nvPr>
        </p:nvSpPr>
        <p:spPr bwMode="auto">
          <a:xfrm>
            <a:off x="633414" y="1619250"/>
            <a:ext cx="7877175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Open Sans" pitchFamily="34" charset="0"/>
              </a:rPr>
              <a:t>Body Level One</a:t>
            </a:r>
          </a:p>
          <a:p>
            <a:pPr lvl="1"/>
            <a:r>
              <a:rPr lang="en-US" altLang="en-US">
                <a:sym typeface="Open Sans" pitchFamily="34" charset="0"/>
              </a:rPr>
              <a:t>Body Level Two</a:t>
            </a:r>
          </a:p>
          <a:p>
            <a:pPr lvl="2"/>
            <a:r>
              <a:rPr lang="en-US" altLang="en-US">
                <a:sym typeface="Open Sans" pitchFamily="34" charset="0"/>
              </a:rPr>
              <a:t>Body Level Three</a:t>
            </a:r>
          </a:p>
          <a:p>
            <a:pPr lvl="3"/>
            <a:r>
              <a:rPr lang="en-US" altLang="en-US">
                <a:sym typeface="Open Sans" pitchFamily="34" charset="0"/>
              </a:rPr>
              <a:t>Body Level Four</a:t>
            </a:r>
          </a:p>
          <a:p>
            <a:pPr lvl="4"/>
            <a:r>
              <a:rPr lang="en-US" altLang="en-US">
                <a:sym typeface="Open Sans" pitchFamily="34" charset="0"/>
              </a:rPr>
              <a:t>Body Level Five</a:t>
            </a:r>
          </a:p>
        </p:txBody>
      </p:sp>
      <p:sp>
        <p:nvSpPr>
          <p:cNvPr id="1028" name="Shape 4"/>
          <p:cNvSpPr>
            <a:spLocks noGrp="1"/>
          </p:cNvSpPr>
          <p:nvPr>
            <p:ph type="sldNum" sz="quarter" idx="2"/>
          </p:nvPr>
        </p:nvSpPr>
        <p:spPr bwMode="auto">
          <a:xfrm>
            <a:off x="4447100" y="6540515"/>
            <a:ext cx="245067" cy="227755"/>
          </a:xfrm>
          <a:prstGeom prst="rect">
            <a:avLst/>
          </a:prstGeom>
          <a:noFill/>
          <a:ln>
            <a:noFill/>
          </a:ln>
        </p:spPr>
        <p:txBody>
          <a:bodyPr vert="horz" wrap="none" lIns="21336" tIns="21336" rIns="21336" bIns="21336" numCol="1" anchor="t" anchorCtr="0" compatLnSpc="1">
            <a:prstTxWarp prst="textNoShape">
              <a:avLst/>
            </a:prstTxWarp>
            <a:spAutoFit/>
          </a:bodyPr>
          <a:lstStyle>
            <a:lvl1pPr algn="ctr" eaLnBrk="1">
              <a:defRPr sz="1200" baseline="0">
                <a:solidFill>
                  <a:srgbClr val="292B3A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defRPr>
            </a:lvl1pPr>
          </a:lstStyle>
          <a:p>
            <a:pPr defTabSz="346592" fontAlgn="base" hangingPunct="0">
              <a:spcBef>
                <a:spcPct val="0"/>
              </a:spcBef>
              <a:spcAft>
                <a:spcPct val="0"/>
              </a:spcAft>
            </a:pPr>
            <a:fld id="{466BADA1-6196-4642-9CD9-CFD0DDC75CBA}" type="slidenum">
              <a:rPr lang="en-US" altLang="en-US" smtClean="0"/>
              <a:pPr defTabSz="346592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803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</p:sldLayoutIdLst>
  <p:transition spd="med"/>
  <p:txStyles>
    <p:titleStyle>
      <a:lvl1pPr algn="ctr" defTabSz="346592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1pPr>
      <a:lvl2pPr algn="ctr" defTabSz="346592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2pPr>
      <a:lvl3pPr algn="ctr" defTabSz="346592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3pPr>
      <a:lvl4pPr algn="ctr" defTabSz="346592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4pPr>
      <a:lvl5pPr algn="ctr" defTabSz="346592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5pPr>
      <a:lvl6pPr marL="0" marR="0" indent="479903" algn="ctr" defTabSz="346592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6pPr>
      <a:lvl7pPr marL="0" marR="0" indent="575878" algn="ctr" defTabSz="346592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7pPr>
      <a:lvl8pPr marL="0" marR="0" indent="671859" algn="ctr" defTabSz="346592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8pPr>
      <a:lvl9pPr marL="0" marR="0" indent="767841" algn="ctr" defTabSz="346592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9pPr>
    </p:titleStyle>
    <p:bodyStyle>
      <a:lvl1pPr marL="112641" indent="-112641" algn="l" defTabSz="346592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1pPr>
      <a:lvl2pPr marL="379261" indent="-112641" algn="l" defTabSz="346592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2pPr>
      <a:lvl3pPr marL="645871" indent="-112641" algn="l" defTabSz="346592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3pPr>
      <a:lvl4pPr marL="912481" indent="-112641" algn="l" defTabSz="346592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4pPr>
      <a:lvl5pPr marL="1179091" indent="-112641" algn="l" defTabSz="346592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5pPr>
      <a:lvl6pPr marL="1445854" marR="0" indent="-112794" algn="l" defTabSz="346592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6pPr>
      <a:lvl7pPr marL="1712464" marR="0" indent="-112794" algn="l" defTabSz="346592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7pPr>
      <a:lvl8pPr marL="1979080" marR="0" indent="-112794" algn="l" defTabSz="346592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8pPr>
      <a:lvl9pPr marL="2245695" marR="0" indent="-112794" algn="l" defTabSz="346592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9pPr>
    </p:bodyStyle>
    <p:otherStyle>
      <a:lvl1pPr marL="0" marR="0" indent="0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1pPr>
      <a:lvl2pPr marL="0" marR="0" indent="95982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2pPr>
      <a:lvl3pPr marL="0" marR="0" indent="191964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3pPr>
      <a:lvl4pPr marL="0" marR="0" indent="287945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4pPr>
      <a:lvl5pPr marL="0" marR="0" indent="383927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5pPr>
      <a:lvl6pPr marL="0" marR="0" indent="479903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6pPr>
      <a:lvl7pPr marL="0" marR="0" indent="575878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7pPr>
      <a:lvl8pPr marL="0" marR="0" indent="671859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8pPr>
      <a:lvl9pPr marL="0" marR="0" indent="767841" algn="ctr" defTabSz="346592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 bwMode="auto">
          <a:xfrm>
            <a:off x="633414" y="476250"/>
            <a:ext cx="7877175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r>
              <a:t>Title Text</a:t>
            </a:r>
          </a:p>
        </p:txBody>
      </p:sp>
      <p:sp>
        <p:nvSpPr>
          <p:cNvPr id="1027" name="Shape 3"/>
          <p:cNvSpPr>
            <a:spLocks noGrp="1"/>
          </p:cNvSpPr>
          <p:nvPr>
            <p:ph type="body" idx="1"/>
          </p:nvPr>
        </p:nvSpPr>
        <p:spPr bwMode="auto">
          <a:xfrm>
            <a:off x="633414" y="1619250"/>
            <a:ext cx="7877175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Open Sans" pitchFamily="34" charset="0"/>
              </a:rPr>
              <a:t>Body Level One</a:t>
            </a:r>
          </a:p>
          <a:p>
            <a:pPr lvl="1"/>
            <a:r>
              <a:rPr lang="en-US" altLang="en-US">
                <a:sym typeface="Open Sans" pitchFamily="34" charset="0"/>
              </a:rPr>
              <a:t>Body Level Two</a:t>
            </a:r>
          </a:p>
          <a:p>
            <a:pPr lvl="2"/>
            <a:r>
              <a:rPr lang="en-US" altLang="en-US">
                <a:sym typeface="Open Sans" pitchFamily="34" charset="0"/>
              </a:rPr>
              <a:t>Body Level Three</a:t>
            </a:r>
          </a:p>
          <a:p>
            <a:pPr lvl="3"/>
            <a:r>
              <a:rPr lang="en-US" altLang="en-US">
                <a:sym typeface="Open Sans" pitchFamily="34" charset="0"/>
              </a:rPr>
              <a:t>Body Level Four</a:t>
            </a:r>
          </a:p>
          <a:p>
            <a:pPr lvl="4"/>
            <a:r>
              <a:rPr lang="en-US" altLang="en-US">
                <a:sym typeface="Open Sans" pitchFamily="34" charset="0"/>
              </a:rPr>
              <a:t>Body Level Five</a:t>
            </a:r>
          </a:p>
        </p:txBody>
      </p:sp>
      <p:sp>
        <p:nvSpPr>
          <p:cNvPr id="1028" name="Shape 4"/>
          <p:cNvSpPr>
            <a:spLocks noGrp="1"/>
          </p:cNvSpPr>
          <p:nvPr>
            <p:ph type="sldNum" sz="quarter" idx="2"/>
          </p:nvPr>
        </p:nvSpPr>
        <p:spPr bwMode="auto">
          <a:xfrm>
            <a:off x="4447092" y="6540507"/>
            <a:ext cx="245067" cy="227755"/>
          </a:xfrm>
          <a:prstGeom prst="rect">
            <a:avLst/>
          </a:prstGeom>
          <a:noFill/>
          <a:ln>
            <a:noFill/>
          </a:ln>
        </p:spPr>
        <p:txBody>
          <a:bodyPr vert="horz" wrap="none" lIns="21336" tIns="21336" rIns="21336" bIns="21336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0">
              <a:defRPr sz="1200" baseline="0">
                <a:solidFill>
                  <a:srgbClr val="292B3A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defRPr>
            </a:lvl1pPr>
          </a:lstStyle>
          <a:p>
            <a:pPr defTabSz="346655" fontAlgn="base">
              <a:spcBef>
                <a:spcPct val="0"/>
              </a:spcBef>
              <a:spcAft>
                <a:spcPct val="0"/>
              </a:spcAft>
              <a:defRPr/>
            </a:pPr>
            <a:fld id="{EDD796B3-4598-4FDD-8B66-82F30B877006}" type="slidenum">
              <a:rPr lang="en-US" altLang="en-US" smtClean="0"/>
              <a:pPr defTabSz="346655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728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</p:sldLayoutIdLst>
  <p:transition spd="med"/>
  <p:txStyles>
    <p:titleStyle>
      <a:lvl1pPr algn="ctr" defTabSz="346655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1pPr>
      <a:lvl2pPr algn="ctr" defTabSz="346655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2pPr>
      <a:lvl3pPr algn="ctr" defTabSz="346655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3pPr>
      <a:lvl4pPr algn="ctr" defTabSz="346655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4pPr>
      <a:lvl5pPr algn="ctr" defTabSz="346655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5pPr>
      <a:lvl6pPr marL="0" marR="0" indent="479987" algn="ctr" defTabSz="346655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6pPr>
      <a:lvl7pPr marL="0" marR="0" indent="575981" algn="ctr" defTabSz="346655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7pPr>
      <a:lvl8pPr marL="0" marR="0" indent="671979" algn="ctr" defTabSz="346655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8pPr>
      <a:lvl9pPr marL="0" marR="0" indent="767977" algn="ctr" defTabSz="346655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9pPr>
    </p:titleStyle>
    <p:bodyStyle>
      <a:lvl1pPr marL="112662" indent="-112662" algn="l" defTabSz="346655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1pPr>
      <a:lvl2pPr marL="379325" indent="-112662" algn="l" defTabSz="346655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2pPr>
      <a:lvl3pPr marL="645983" indent="-112662" algn="l" defTabSz="346655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3pPr>
      <a:lvl4pPr marL="912641" indent="-112662" algn="l" defTabSz="346655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4pPr>
      <a:lvl5pPr marL="1179299" indent="-112662" algn="l" defTabSz="346655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5pPr>
      <a:lvl6pPr marL="1446110" marR="0" indent="-112815" algn="l" defTabSz="346655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6pPr>
      <a:lvl7pPr marL="1712768" marR="0" indent="-112815" algn="l" defTabSz="346655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7pPr>
      <a:lvl8pPr marL="1979429" marR="0" indent="-112815" algn="l" defTabSz="346655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8pPr>
      <a:lvl9pPr marL="2246087" marR="0" indent="-112815" algn="l" defTabSz="346655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9pPr>
    </p:bodyStyle>
    <p:otherStyle>
      <a:lvl1pPr marL="0" marR="0" indent="0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1pPr>
      <a:lvl2pPr marL="0" marR="0" indent="95998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2pPr>
      <a:lvl3pPr marL="0" marR="0" indent="191996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3pPr>
      <a:lvl4pPr marL="0" marR="0" indent="287993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4pPr>
      <a:lvl5pPr marL="0" marR="0" indent="383992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5pPr>
      <a:lvl6pPr marL="0" marR="0" indent="479987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6pPr>
      <a:lvl7pPr marL="0" marR="0" indent="575981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7pPr>
      <a:lvl8pPr marL="0" marR="0" indent="671979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8pPr>
      <a:lvl9pPr marL="0" marR="0" indent="767977" algn="ctr" defTabSz="34665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 bwMode="auto">
          <a:xfrm>
            <a:off x="633413" y="476250"/>
            <a:ext cx="7877175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r>
              <a:t>Title Text</a:t>
            </a:r>
          </a:p>
        </p:txBody>
      </p:sp>
      <p:sp>
        <p:nvSpPr>
          <p:cNvPr id="1027" name="Shape 3"/>
          <p:cNvSpPr>
            <a:spLocks noGrp="1"/>
          </p:cNvSpPr>
          <p:nvPr>
            <p:ph type="body" idx="1"/>
          </p:nvPr>
        </p:nvSpPr>
        <p:spPr bwMode="auto">
          <a:xfrm>
            <a:off x="633413" y="1619250"/>
            <a:ext cx="7877175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21336" tIns="21336" rIns="21336" bIns="213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Open Sans" pitchFamily="34" charset="0"/>
              </a:rPr>
              <a:t>Body Level One</a:t>
            </a:r>
          </a:p>
          <a:p>
            <a:pPr lvl="1"/>
            <a:r>
              <a:rPr lang="en-US" altLang="en-US">
                <a:sym typeface="Open Sans" pitchFamily="34" charset="0"/>
              </a:rPr>
              <a:t>Body Level Two</a:t>
            </a:r>
          </a:p>
          <a:p>
            <a:pPr lvl="2"/>
            <a:r>
              <a:rPr lang="en-US" altLang="en-US">
                <a:sym typeface="Open Sans" pitchFamily="34" charset="0"/>
              </a:rPr>
              <a:t>Body Level Three</a:t>
            </a:r>
          </a:p>
          <a:p>
            <a:pPr lvl="3"/>
            <a:r>
              <a:rPr lang="en-US" altLang="en-US">
                <a:sym typeface="Open Sans" pitchFamily="34" charset="0"/>
              </a:rPr>
              <a:t>Body Level Four</a:t>
            </a:r>
          </a:p>
          <a:p>
            <a:pPr lvl="4"/>
            <a:r>
              <a:rPr lang="en-US" altLang="en-US">
                <a:sym typeface="Open Sans" pitchFamily="34" charset="0"/>
              </a:rPr>
              <a:t>Body Level Five</a:t>
            </a:r>
          </a:p>
        </p:txBody>
      </p:sp>
      <p:sp>
        <p:nvSpPr>
          <p:cNvPr id="1028" name="Shape 4"/>
          <p:cNvSpPr>
            <a:spLocks noGrp="1"/>
          </p:cNvSpPr>
          <p:nvPr>
            <p:ph type="sldNum" sz="quarter" idx="2"/>
          </p:nvPr>
        </p:nvSpPr>
        <p:spPr bwMode="auto">
          <a:xfrm>
            <a:off x="4447085" y="6540500"/>
            <a:ext cx="245068" cy="227755"/>
          </a:xfrm>
          <a:prstGeom prst="rect">
            <a:avLst/>
          </a:prstGeom>
          <a:noFill/>
          <a:ln>
            <a:noFill/>
          </a:ln>
        </p:spPr>
        <p:txBody>
          <a:bodyPr vert="horz" wrap="none" lIns="21336" tIns="21336" rIns="21336" bIns="21336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0">
              <a:defRPr sz="1200" baseline="0">
                <a:solidFill>
                  <a:srgbClr val="292B3A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defRPr>
            </a:lvl1pPr>
          </a:lstStyle>
          <a:p>
            <a:pPr defTabSz="346710" fontAlgn="base">
              <a:spcBef>
                <a:spcPct val="0"/>
              </a:spcBef>
              <a:spcAft>
                <a:spcPct val="0"/>
              </a:spcAft>
              <a:defRPr/>
            </a:pPr>
            <a:fld id="{EDD796B3-4598-4FDD-8B66-82F30B877006}" type="slidenum">
              <a:rPr lang="en-US" altLang="en-US"/>
              <a:pPr defTabSz="34671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666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5" r:id="rId7"/>
  </p:sldLayoutIdLst>
  <p:transition spd="med"/>
  <p:txStyles>
    <p:titleStyle>
      <a:lvl1pPr algn="ctr" defTabSz="346710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1pPr>
      <a:lvl2pPr algn="ctr" defTabSz="346710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2pPr>
      <a:lvl3pPr algn="ctr" defTabSz="346710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3pPr>
      <a:lvl4pPr algn="ctr" defTabSz="346710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4pPr>
      <a:lvl5pPr algn="ctr" defTabSz="346710" rtl="0" eaLnBrk="0" fontAlgn="base" hangingPunct="0">
        <a:lnSpc>
          <a:spcPct val="10000"/>
        </a:lnSpc>
        <a:spcBef>
          <a:spcPct val="0"/>
        </a:spcBef>
        <a:spcAft>
          <a:spcPct val="0"/>
        </a:spcAft>
        <a:defRPr sz="4600" cap="all" spc="970">
          <a:solidFill>
            <a:srgbClr val="1A2224"/>
          </a:solidFill>
          <a:latin typeface="+mn-lt"/>
          <a:ea typeface="+mn-ea"/>
          <a:cs typeface="+mn-cs"/>
          <a:sym typeface="Open Sans Extrabold" pitchFamily="34" charset="0"/>
        </a:defRPr>
      </a:lvl5pPr>
      <a:lvl6pPr marL="0" marR="0" indent="480060" algn="ctr" defTabSz="346710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6pPr>
      <a:lvl7pPr marL="0" marR="0" indent="576072" algn="ctr" defTabSz="346710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7pPr>
      <a:lvl8pPr marL="0" marR="0" indent="672084" algn="ctr" defTabSz="346710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8pPr>
      <a:lvl9pPr marL="0" marR="0" indent="768096" algn="ctr" defTabSz="346710" rtl="0" latinLnBrk="0">
        <a:lnSpc>
          <a:spcPct val="1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600" b="0" i="0" u="none" strike="noStrike" cap="all" spc="970" baseline="0">
          <a:ln>
            <a:noFill/>
          </a:ln>
          <a:solidFill>
            <a:srgbClr val="1A2224"/>
          </a:solidFill>
          <a:uFillTx/>
          <a:latin typeface="+mn-lt"/>
          <a:ea typeface="+mn-ea"/>
          <a:cs typeface="+mn-cs"/>
          <a:sym typeface="Open Sans Extrabold"/>
        </a:defRPr>
      </a:lvl9pPr>
    </p:titleStyle>
    <p:bodyStyle>
      <a:lvl1pPr marL="112681" indent="-112681" algn="l" defTabSz="346710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1pPr>
      <a:lvl2pPr marL="379381" indent="-112681" algn="l" defTabSz="346710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2pPr>
      <a:lvl3pPr marL="646081" indent="-112681" algn="l" defTabSz="346710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3pPr>
      <a:lvl4pPr marL="912781" indent="-112681" algn="l" defTabSz="346710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4pPr>
      <a:lvl5pPr marL="1179481" indent="-112681" algn="l" defTabSz="346710" rtl="0" eaLnBrk="0" fontAlgn="base" hangingPunct="0">
        <a:spcBef>
          <a:spcPts val="2184"/>
        </a:spcBef>
        <a:spcAft>
          <a:spcPct val="0"/>
        </a:spcAft>
        <a:buSzPct val="75000"/>
        <a:buChar char="•"/>
        <a:defRPr sz="900" baseline="55000">
          <a:solidFill>
            <a:srgbClr val="696B6B"/>
          </a:solidFill>
          <a:latin typeface="+mj-lt"/>
          <a:ea typeface="+mj-ea"/>
          <a:cs typeface="+mj-cs"/>
          <a:sym typeface="Open Sans" pitchFamily="34" charset="0"/>
        </a:defRPr>
      </a:lvl5pPr>
      <a:lvl6pPr marL="1446334" marR="0" indent="-112834" algn="l" defTabSz="346710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6pPr>
      <a:lvl7pPr marL="1713034" marR="0" indent="-112834" algn="l" defTabSz="346710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7pPr>
      <a:lvl8pPr marL="1979734" marR="0" indent="-112834" algn="l" defTabSz="346710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8pPr>
      <a:lvl9pPr marL="2246434" marR="0" indent="-112834" algn="l" defTabSz="346710" latinLnBrk="0">
        <a:lnSpc>
          <a:spcPct val="100000"/>
        </a:lnSpc>
        <a:spcBef>
          <a:spcPts val="2184"/>
        </a:spcBef>
        <a:spcAft>
          <a:spcPts val="0"/>
        </a:spcAft>
        <a:buClrTx/>
        <a:buSzPct val="75000"/>
        <a:buFontTx/>
        <a:buChar char="•"/>
        <a:tabLst/>
        <a:defRPr sz="900" b="0" i="0" u="none" strike="noStrike" cap="none" spc="0" baseline="54545">
          <a:ln>
            <a:noFill/>
          </a:ln>
          <a:solidFill>
            <a:srgbClr val="696B6B"/>
          </a:solidFill>
          <a:uFillTx/>
          <a:latin typeface="+mj-lt"/>
          <a:ea typeface="+mj-ea"/>
          <a:cs typeface="+mj-cs"/>
          <a:sym typeface="Open Sans"/>
        </a:defRPr>
      </a:lvl9pPr>
    </p:bodyStyle>
    <p:otherStyle>
      <a:lvl1pPr marL="0" marR="0" indent="0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1pPr>
      <a:lvl2pPr marL="0" marR="0" indent="96012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2pPr>
      <a:lvl3pPr marL="0" marR="0" indent="192024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3pPr>
      <a:lvl4pPr marL="0" marR="0" indent="288036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4pPr>
      <a:lvl5pPr marL="0" marR="0" indent="384048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5pPr>
      <a:lvl6pPr marL="0" marR="0" indent="480060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6pPr>
      <a:lvl7pPr marL="0" marR="0" indent="576072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7pPr>
      <a:lvl8pPr marL="0" marR="0" indent="672084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8pPr>
      <a:lvl9pPr marL="0" marR="0" indent="768096" algn="ctr" defTabSz="3467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Open Sans Semibold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11" Type="http://schemas.openxmlformats.org/officeDocument/2006/relationships/image" Target="../media/image38.tif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tiff"/><Relationship Id="rId4" Type="http://schemas.openxmlformats.org/officeDocument/2006/relationships/image" Target="../media/image33.emf"/><Relationship Id="rId9" Type="http://schemas.openxmlformats.org/officeDocument/2006/relationships/image" Target="../media/image36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11" Type="http://schemas.openxmlformats.org/officeDocument/2006/relationships/image" Target="../media/image44.tif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tiff"/><Relationship Id="rId4" Type="http://schemas.openxmlformats.org/officeDocument/2006/relationships/image" Target="../media/image39.emf"/><Relationship Id="rId9" Type="http://schemas.openxmlformats.org/officeDocument/2006/relationships/image" Target="../media/image42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tiff"/><Relationship Id="rId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2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8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3.xml"/><Relationship Id="rId4" Type="http://schemas.openxmlformats.org/officeDocument/2006/relationships/hyperlink" Target="https://www.youtube.com/watch?v=GeTLQhQR2zM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3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image" Target="../media/image82.tiff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tiff"/><Relationship Id="rId1" Type="http://schemas.openxmlformats.org/officeDocument/2006/relationships/slideLayout" Target="../slideLayouts/slideLayout3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3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3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tif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tiff"/><Relationship Id="rId5" Type="http://schemas.openxmlformats.org/officeDocument/2006/relationships/image" Target="../media/image8.emf"/><Relationship Id="rId10" Type="http://schemas.openxmlformats.org/officeDocument/2006/relationships/image" Target="../media/image11.tif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tif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5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tif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tif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452630">
            <a:off x="4365301" y="424895"/>
            <a:ext cx="4427731" cy="3320798"/>
          </a:xfrm>
          <a:custGeom>
            <a:avLst/>
            <a:gdLst>
              <a:gd name="T0" fmla="*/ 542778 w 12834351"/>
              <a:gd name="T1" fmla="*/ 2605603 h 12789042"/>
              <a:gd name="T2" fmla="*/ 4134394 w 12834351"/>
              <a:gd name="T3" fmla="*/ 556304 h 12789042"/>
              <a:gd name="T4" fmla="*/ 8818818 w 12834351"/>
              <a:gd name="T5" fmla="*/ 93938 h 12789042"/>
              <a:gd name="T6" fmla="*/ 10434941 w 12834351"/>
              <a:gd name="T7" fmla="*/ 2118643 h 12789042"/>
              <a:gd name="T8" fmla="*/ 9917833 w 12834351"/>
              <a:gd name="T9" fmla="*/ 6793347 h 12789042"/>
              <a:gd name="T10" fmla="*/ 8035380 w 12834351"/>
              <a:gd name="T11" fmla="*/ 10083266 h 12789042"/>
              <a:gd name="T12" fmla="*/ 6205416 w 12834351"/>
              <a:gd name="T13" fmla="*/ 10266691 h 12789042"/>
              <a:gd name="T14" fmla="*/ 3143595 w 12834351"/>
              <a:gd name="T15" fmla="*/ 8457423 h 12789042"/>
              <a:gd name="T16" fmla="*/ 595267 w 12834351"/>
              <a:gd name="T17" fmla="*/ 5319177 h 12789042"/>
              <a:gd name="T18" fmla="*/ 26047 w 12834351"/>
              <a:gd name="T19" fmla="*/ 3885103 h 12789042"/>
              <a:gd name="T20" fmla="*/ 542778 w 12834351"/>
              <a:gd name="T21" fmla="*/ 2605603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9220" name="Shape 38"/>
          <p:cNvSpPr>
            <a:spLocks/>
          </p:cNvSpPr>
          <p:nvPr/>
        </p:nvSpPr>
        <p:spPr bwMode="auto">
          <a:xfrm rot="-2198520">
            <a:off x="4654168" y="-164307"/>
            <a:ext cx="3908227" cy="5118894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>
            <a:solidFill>
              <a:srgbClr val="BECD3F"/>
            </a:solidFill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9221" name="Shape 39"/>
          <p:cNvSpPr>
            <a:spLocks/>
          </p:cNvSpPr>
          <p:nvPr/>
        </p:nvSpPr>
        <p:spPr bwMode="auto">
          <a:xfrm rot="-3259788">
            <a:off x="4002782" y="475570"/>
            <a:ext cx="5210969" cy="3839171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>
            <a:solidFill>
              <a:srgbClr val="FF8D09"/>
            </a:solidFill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9222" name="Shape 33"/>
          <p:cNvSpPr>
            <a:spLocks noChangeArrowheads="1"/>
          </p:cNvSpPr>
          <p:nvPr/>
        </p:nvSpPr>
        <p:spPr bwMode="auto">
          <a:xfrm>
            <a:off x="316126" y="4954623"/>
            <a:ext cx="6691313" cy="50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eaLnBrk="1"/>
            <a:r>
              <a:rPr lang="en-US" altLang="en-US" sz="3000" b="1" dirty="0">
                <a:solidFill>
                  <a:srgbClr val="A7B32A"/>
                </a:solidFill>
                <a:cs typeface="Open Sans" pitchFamily="34" charset="0"/>
              </a:rPr>
              <a:t>AMINOKISELINE, PEPTIDI, PROTEINI</a:t>
            </a:r>
          </a:p>
        </p:txBody>
      </p:sp>
    </p:spTree>
    <p:extLst>
      <p:ext uri="{BB962C8B-B14F-4D97-AF65-F5344CB8AC3E}">
        <p14:creationId xmlns:p14="http://schemas.microsoft.com/office/powerpoint/2010/main" val="159799660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 DIKARBOKSILNE 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98159"/>
              </p:ext>
            </p:extLst>
          </p:nvPr>
        </p:nvGraphicFramePr>
        <p:xfrm>
          <a:off x="1524000" y="1770102"/>
          <a:ext cx="267964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05878" imgH="411109" progId="ChemDraw.Document.6.0">
                  <p:embed/>
                </p:oleObj>
              </mc:Choice>
              <mc:Fallback>
                <p:oleObj r:id="rId3" imgW="1605878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70102"/>
                        <a:ext cx="267964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76233" y="2667111"/>
            <a:ext cx="2973895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sparaginsk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iselina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Asp, 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47181" y="5486400"/>
            <a:ext cx="2858414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Glutaminsk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iselina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Glu, 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4" descr="C:\Users\Milan\Desktop\AA\asp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79579" y="1211481"/>
            <a:ext cx="1534498" cy="1455633"/>
          </a:xfrm>
          <a:prstGeom prst="rect">
            <a:avLst/>
          </a:prstGeom>
          <a:noFill/>
        </p:spPr>
      </p:pic>
      <p:pic>
        <p:nvPicPr>
          <p:cNvPr id="32" name="Picture 5" descr="C:\Users\Milan\Desktop\AA\glu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3745468"/>
            <a:ext cx="2293534" cy="1543050"/>
          </a:xfrm>
          <a:prstGeom prst="rect">
            <a:avLst/>
          </a:prstGeom>
          <a:noFill/>
        </p:spPr>
      </p:pic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28094"/>
              </p:ext>
            </p:extLst>
          </p:nvPr>
        </p:nvGraphicFramePr>
        <p:xfrm>
          <a:off x="1228424" y="4450333"/>
          <a:ext cx="2895600" cy="5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761364" imgH="345785" progId="ChemDraw.Document.6.0">
                  <p:embed/>
                </p:oleObj>
              </mc:Choice>
              <mc:Fallback>
                <p:oleObj name="CS ChemDraw Drawing" r:id="rId7" imgW="1761364" imgH="3457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24" y="4450333"/>
                        <a:ext cx="2895600" cy="56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5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MIDI DIKARBOKSILNIH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4299"/>
              </p:ext>
            </p:extLst>
          </p:nvPr>
        </p:nvGraphicFramePr>
        <p:xfrm>
          <a:off x="1371615" y="1914352"/>
          <a:ext cx="262198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68923" imgH="411109" progId="ChemDraw.Document.6.0">
                  <p:embed/>
                </p:oleObj>
              </mc:Choice>
              <mc:Fallback>
                <p:oleObj r:id="rId3" imgW="1768923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15" y="1914352"/>
                        <a:ext cx="262198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37176"/>
              </p:ext>
            </p:extLst>
          </p:nvPr>
        </p:nvGraphicFramePr>
        <p:xfrm>
          <a:off x="868876" y="4648215"/>
          <a:ext cx="3352800" cy="65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10398" imgH="411109" progId="ChemDraw.Document.6.0">
                  <p:embed/>
                </p:oleObj>
              </mc:Choice>
              <mc:Fallback>
                <p:oleObj r:id="rId5" imgW="2110398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6" y="4648215"/>
                        <a:ext cx="3352800" cy="65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73677" y="3058710"/>
            <a:ext cx="1890265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sparag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Asn, 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1370" y="5943600"/>
            <a:ext cx="180043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Glutam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Gln, Q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5" descr="C:\Users\Milan\Desktop\AA\asn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05673" y="1382849"/>
            <a:ext cx="1524000" cy="1325773"/>
          </a:xfrm>
          <a:prstGeom prst="rect">
            <a:avLst/>
          </a:prstGeom>
          <a:noFill/>
        </p:spPr>
      </p:pic>
      <p:pic>
        <p:nvPicPr>
          <p:cNvPr id="20" name="Picture 6" descr="C:\Users\Milan\Desktop\AA\gln.t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57815" y="4114800"/>
            <a:ext cx="2144585" cy="12239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3049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BAZNE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50533"/>
              </p:ext>
            </p:extLst>
          </p:nvPr>
        </p:nvGraphicFramePr>
        <p:xfrm>
          <a:off x="304815" y="1676400"/>
          <a:ext cx="359002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87627" imgH="658098" progId="ChemDraw.Document.6.0">
                  <p:embed/>
                </p:oleObj>
              </mc:Choice>
              <mc:Fallback>
                <p:oleObj r:id="rId3" imgW="2387627" imgH="6580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15" y="1676400"/>
                        <a:ext cx="359002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97265"/>
              </p:ext>
            </p:extLst>
          </p:nvPr>
        </p:nvGraphicFramePr>
        <p:xfrm>
          <a:off x="696345" y="3434169"/>
          <a:ext cx="3352800" cy="62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44558" imgH="409489" progId="ChemDraw.Document.6.0">
                  <p:embed/>
                </p:oleObj>
              </mc:Choice>
              <mc:Fallback>
                <p:oleObj r:id="rId5" imgW="2244558" imgH="4094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45" y="3434169"/>
                        <a:ext cx="3352800" cy="627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23594"/>
              </p:ext>
            </p:extLst>
          </p:nvPr>
        </p:nvGraphicFramePr>
        <p:xfrm>
          <a:off x="1125558" y="4941347"/>
          <a:ext cx="2819400" cy="8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40727" imgH="574149" progId="ChemDraw.Document.6.0">
                  <p:embed/>
                </p:oleObj>
              </mc:Choice>
              <mc:Fallback>
                <p:oleObj r:id="rId7" imgW="1840727" imgH="5741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58" y="4941347"/>
                        <a:ext cx="2819400" cy="87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795853" y="4202668"/>
            <a:ext cx="140295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z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Lys, 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83319" y="6244219"/>
            <a:ext cx="1646544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Histid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His, 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6" descr="C:\Users\Milan\Desktop\AA\arg.t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05400" y="1259643"/>
            <a:ext cx="2286000" cy="1371195"/>
          </a:xfrm>
          <a:prstGeom prst="rect">
            <a:avLst/>
          </a:prstGeom>
          <a:noFill/>
        </p:spPr>
      </p:pic>
      <p:pic>
        <p:nvPicPr>
          <p:cNvPr id="33" name="Picture 7" descr="C:\Users\Milan\Desktop\AA\lys.tif"/>
          <p:cNvPicPr>
            <a:picLocks noChangeAspect="1" noChangeArrowheads="1"/>
          </p:cNvPicPr>
          <p:nvPr/>
        </p:nvPicPr>
        <p:blipFill>
          <a:blip r:embed="rId10" cstate="print"/>
          <a:srcRect l="4319" t="6213" r="11933"/>
          <a:stretch>
            <a:fillRect/>
          </a:stretch>
        </p:blipFill>
        <p:spPr bwMode="auto">
          <a:xfrm>
            <a:off x="5083045" y="2840899"/>
            <a:ext cx="2635510" cy="1460589"/>
          </a:xfrm>
          <a:prstGeom prst="rect">
            <a:avLst/>
          </a:prstGeom>
          <a:noFill/>
        </p:spPr>
      </p:pic>
      <p:pic>
        <p:nvPicPr>
          <p:cNvPr id="34" name="Picture 8" descr="C:\Users\Milan\Desktop\AA\his.ti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648215"/>
            <a:ext cx="1981200" cy="1307893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3683323" y="2471567"/>
            <a:ext cx="1625449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gin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Arg, 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573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ROMATI</a:t>
            </a:r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ČNE </a:t>
            </a:r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38923"/>
              </p:ext>
            </p:extLst>
          </p:nvPr>
        </p:nvGraphicFramePr>
        <p:xfrm>
          <a:off x="864946" y="1283732"/>
          <a:ext cx="2814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31549" imgH="589535" progId="ChemDraw.Document.6.0">
                  <p:embed/>
                </p:oleObj>
              </mc:Choice>
              <mc:Fallback>
                <p:oleObj r:id="rId3" imgW="1831549" imgH="5895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46" y="1283732"/>
                        <a:ext cx="2814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02093"/>
              </p:ext>
            </p:extLst>
          </p:nvPr>
        </p:nvGraphicFramePr>
        <p:xfrm>
          <a:off x="304800" y="2980352"/>
          <a:ext cx="3352800" cy="89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06227" imgH="590885" progId="ChemDraw.Document.6.0">
                  <p:embed/>
                </p:oleObj>
              </mc:Choice>
              <mc:Fallback>
                <p:oleObj r:id="rId5" imgW="2206227" imgH="5908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80352"/>
                        <a:ext cx="3352800" cy="897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88056"/>
              </p:ext>
            </p:extLst>
          </p:nvPr>
        </p:nvGraphicFramePr>
        <p:xfrm>
          <a:off x="681605" y="4969701"/>
          <a:ext cx="324415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53048" imgH="650270" progId="ChemDraw.Document.6.0">
                  <p:embed/>
                </p:oleObj>
              </mc:Choice>
              <mc:Fallback>
                <p:oleObj r:id="rId7" imgW="2153048" imgH="6502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5" y="4969701"/>
                        <a:ext cx="324415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56161" y="2486025"/>
            <a:ext cx="1928673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Fenilalan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Phe, 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736482" y="4158734"/>
            <a:ext cx="1549018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Tiroz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Tyr, 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81372" y="6107668"/>
            <a:ext cx="181428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Triptofa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Trp, W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5" descr="C:\Users\Milan\Desktop\AA\phe.tif"/>
          <p:cNvPicPr>
            <a:picLocks noChangeAspect="1" noChangeArrowheads="1"/>
          </p:cNvPicPr>
          <p:nvPr/>
        </p:nvPicPr>
        <p:blipFill>
          <a:blip r:embed="rId9" cstate="print"/>
          <a:srcRect l="6662" r="7247" b="7396"/>
          <a:stretch>
            <a:fillRect/>
          </a:stretch>
        </p:blipFill>
        <p:spPr bwMode="auto">
          <a:xfrm>
            <a:off x="5457986" y="1171575"/>
            <a:ext cx="2469318" cy="1314450"/>
          </a:xfrm>
          <a:prstGeom prst="rect">
            <a:avLst/>
          </a:prstGeom>
          <a:noFill/>
        </p:spPr>
      </p:pic>
      <p:pic>
        <p:nvPicPr>
          <p:cNvPr id="38" name="Picture 6" descr="C:\Users\Milan\Desktop\AA\tyr.tif"/>
          <p:cNvPicPr>
            <a:picLocks noChangeAspect="1" noChangeArrowheads="1"/>
          </p:cNvPicPr>
          <p:nvPr/>
        </p:nvPicPr>
        <p:blipFill>
          <a:blip r:embed="rId10" cstate="print"/>
          <a:srcRect l="1977" r="5490" b="6213"/>
          <a:stretch>
            <a:fillRect/>
          </a:stretch>
        </p:blipFill>
        <p:spPr bwMode="auto">
          <a:xfrm>
            <a:off x="5486400" y="2895600"/>
            <a:ext cx="2734546" cy="1371600"/>
          </a:xfrm>
          <a:prstGeom prst="rect">
            <a:avLst/>
          </a:prstGeom>
          <a:noFill/>
        </p:spPr>
      </p:pic>
      <p:pic>
        <p:nvPicPr>
          <p:cNvPr id="39" name="Picture 7" descr="C:\Users\Milan\Desktop\AA\trp.tif"/>
          <p:cNvPicPr>
            <a:picLocks noChangeAspect="1" noChangeArrowheads="1"/>
          </p:cNvPicPr>
          <p:nvPr/>
        </p:nvPicPr>
        <p:blipFill>
          <a:blip r:embed="rId11" cstate="print"/>
          <a:srcRect l="17789" r="16618"/>
          <a:stretch>
            <a:fillRect/>
          </a:stretch>
        </p:blipFill>
        <p:spPr bwMode="auto">
          <a:xfrm>
            <a:off x="5486400" y="4343400"/>
            <a:ext cx="2827966" cy="2133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68134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MINOKISELINE</a:t>
            </a:r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 SA PRSTENOM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77771"/>
              </p:ext>
            </p:extLst>
          </p:nvPr>
        </p:nvGraphicFramePr>
        <p:xfrm>
          <a:off x="1828800" y="2895600"/>
          <a:ext cx="17780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08499" imgH="604651" progId="ChemDraw.Document.6.0">
                  <p:embed/>
                </p:oleObj>
              </mc:Choice>
              <mc:Fallback>
                <p:oleObj r:id="rId3" imgW="1008499" imgH="604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77800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67097" y="4648200"/>
            <a:ext cx="1428536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rol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Pro, 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4" descr="C:\Users\Milan\Desktop\AA\pro.tif"/>
          <p:cNvPicPr>
            <a:picLocks noChangeAspect="1" noChangeArrowheads="1"/>
          </p:cNvPicPr>
          <p:nvPr/>
        </p:nvPicPr>
        <p:blipFill>
          <a:blip r:embed="rId5" cstate="print"/>
          <a:srcRect l="21303" r="9590"/>
          <a:stretch>
            <a:fillRect/>
          </a:stretch>
        </p:blipFill>
        <p:spPr bwMode="auto">
          <a:xfrm>
            <a:off x="5371454" y="2381228"/>
            <a:ext cx="2590800" cy="18552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05233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Image result for essamino ac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7" y="3048015"/>
            <a:ext cx="4514850" cy="4514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0" name="Shape 59"/>
          <p:cNvSpPr>
            <a:spLocks noGrp="1"/>
          </p:cNvSpPr>
          <p:nvPr>
            <p:ph type="sldNum" sz="quarter" idx="4294967295"/>
          </p:nvPr>
        </p:nvSpPr>
        <p:spPr>
          <a:xfrm>
            <a:off x="8572013" y="481822"/>
            <a:ext cx="161712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1927" indent="-119973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79892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1844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3804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5764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7717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39676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1628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1395C2F3-47A5-4D69-A458-30B41A5DFE65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15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17411" name="Shape 60"/>
          <p:cNvSpPr>
            <a:spLocks noChangeArrowheads="1"/>
          </p:cNvSpPr>
          <p:nvPr/>
        </p:nvSpPr>
        <p:spPr bwMode="auto">
          <a:xfrm>
            <a:off x="847144" y="1909881"/>
            <a:ext cx="4063603" cy="56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21336" tIns="21336" rIns="21336" bIns="21336" anchor="ctr">
            <a:spAutoFit/>
          </a:bodyPr>
          <a:lstStyle/>
          <a:p>
            <a:pPr defTabSz="346584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sr-Latn-RS" altLang="en-US" sz="4200" b="1" dirty="0">
                <a:solidFill>
                  <a:srgbClr val="292B3A"/>
                </a:solidFill>
                <a:latin typeface="Open Sans" pitchFamily="34" charset="0"/>
                <a:sym typeface="Open Sans" pitchFamily="34" charset="0"/>
              </a:rPr>
              <a:t>Zdravo ili ne?</a:t>
            </a:r>
            <a:endParaRPr lang="en-US" altLang="en-US" sz="4200" b="1" dirty="0">
              <a:solidFill>
                <a:srgbClr val="292B3A"/>
              </a:solidFill>
              <a:latin typeface="Open Sans" pitchFamily="34" charset="0"/>
              <a:sym typeface="Open Sans" pitchFamily="34" charset="0"/>
            </a:endParaRPr>
          </a:p>
        </p:txBody>
      </p:sp>
      <p:pic>
        <p:nvPicPr>
          <p:cNvPr id="23554" name="Picture 2" descr="Image result for essamino aci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285890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7653" y="2895600"/>
            <a:ext cx="519105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9613583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hape 59"/>
          <p:cNvSpPr>
            <a:spLocks noGrp="1"/>
          </p:cNvSpPr>
          <p:nvPr>
            <p:ph type="sldNum" sz="quarter" idx="4294967295"/>
          </p:nvPr>
        </p:nvSpPr>
        <p:spPr>
          <a:xfrm>
            <a:off x="8572013" y="481822"/>
            <a:ext cx="161712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1927" indent="-119973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79892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1844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3804" indent="-9598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5764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7717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39676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1628" indent="-95980" defTabSz="346584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1395C2F3-47A5-4D69-A458-30B41A5DFE65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16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53F2FC-5764-4B5C-B901-E3D0BBD5198A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0200" y="1409700"/>
            <a:ext cx="5943600" cy="4457700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61372965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NEPROTEINSKE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AE906F-9E77-4605-B95E-BAE5EC217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82328"/>
            <a:ext cx="9144000" cy="389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484171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NEPROTEINSKE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2AF847-CF42-4455-AC22-8FAAED1C19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13" y="1600200"/>
            <a:ext cx="7552995" cy="3930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45571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xfrm>
            <a:off x="8490942" y="481822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516" indent="-107124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483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599880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270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660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061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455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6845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19</a:t>
            </a:fld>
            <a:endParaRPr lang="en-US" altLang="en-US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60627"/>
            <a:ext cx="3536156" cy="95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00" b="1" baseline="0" dirty="0">
                <a:solidFill>
                  <a:srgbClr val="292B3A"/>
                </a:solidFill>
              </a:rPr>
              <a:t>Optička aktivnost</a:t>
            </a:r>
            <a:endParaRPr lang="en-US" altLang="en-US" sz="3700" b="1" baseline="0" dirty="0">
              <a:solidFill>
                <a:srgbClr val="292B3A"/>
              </a:solidFill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8" y="3449836"/>
            <a:ext cx="3355181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sr-Latn-RS" altLang="en-US" sz="1800" baseline="0" dirty="0"/>
              <a:t>-</a:t>
            </a:r>
            <a:r>
              <a:rPr lang="el-GR" altLang="en-US" sz="1800" baseline="0" dirty="0"/>
              <a:t>α</a:t>
            </a:r>
            <a:r>
              <a:rPr lang="sr-Latn-ME" altLang="en-US" sz="1800" baseline="0" dirty="0"/>
              <a:t>-C atom –asimetričan, hiralan</a:t>
            </a:r>
          </a:p>
          <a:p>
            <a:pPr marL="285750" indent="-285750" eaLnBrk="1">
              <a:buFontTx/>
              <a:buChar char="-"/>
            </a:pPr>
            <a:r>
              <a:rPr lang="sr-Latn-ME" altLang="en-US" sz="1800" baseline="0" dirty="0"/>
              <a:t>O</a:t>
            </a:r>
            <a:r>
              <a:rPr lang="en-GB" altLang="en-US" sz="1800" baseline="0" dirty="0"/>
              <a:t>k</a:t>
            </a:r>
            <a:r>
              <a:rPr lang="sr-Latn-ME" altLang="en-US" sz="1800" baseline="0" dirty="0"/>
              <a:t>r</a:t>
            </a:r>
            <a:r>
              <a:rPr lang="en-GB" altLang="en-US" sz="1800" baseline="0" dirty="0"/>
              <a:t>e</a:t>
            </a:r>
            <a:r>
              <a:rPr lang="sr-Latn-ME" altLang="en-US" sz="1800" baseline="0" dirty="0"/>
              <a:t>će ravan polarizovane svjetlosti</a:t>
            </a:r>
          </a:p>
          <a:p>
            <a:pPr marL="285750" indent="-285750" eaLnBrk="1">
              <a:buFontTx/>
              <a:buChar char="-"/>
            </a:pPr>
            <a:r>
              <a:rPr lang="sr-Latn-ME" altLang="en-US" sz="1800" baseline="0" dirty="0"/>
              <a:t>Kod čovjeka L  enantiomeri</a:t>
            </a:r>
          </a:p>
          <a:p>
            <a:pPr marL="285750" indent="-285750" eaLnBrk="1">
              <a:buFontTx/>
              <a:buChar char="-"/>
            </a:pPr>
            <a:r>
              <a:rPr lang="sr-Latn-ME" altLang="en-US" sz="1800" baseline="0" dirty="0"/>
              <a:t>Izuzetak Glicin</a:t>
            </a:r>
            <a:endParaRPr lang="en-US" altLang="en-US" sz="1800" baseline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E0FCEA-AAC8-49BC-A5D8-C145627C4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791" y="2057400"/>
            <a:ext cx="4943656" cy="3287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342783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stoji preko 200 aminokiselina</a:t>
            </a: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Samo njih 20 su proteinske</a:t>
            </a:r>
          </a:p>
          <a:p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-aminokiseline na </a:t>
            </a:r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-С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atomu uvijek imaju dvije funkcionalne grupe</a:t>
            </a:r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arboksilnu i amino</a:t>
            </a:r>
            <a:endParaRPr lang="sr-Cyrl-C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 descr="http://www.ebi.ac.uk/training/online/sites/ebi.ac.uk.training.online/files/user/84/images/fig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249" y="3404461"/>
            <a:ext cx="6667500" cy="265747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466309" y="6096000"/>
            <a:ext cx="4211349" cy="369302"/>
          </a:xfrm>
          <a:prstGeom prst="rect">
            <a:avLst/>
          </a:prstGeom>
        </p:spPr>
        <p:txBody>
          <a:bodyPr wrap="none" lIns="91410" tIns="45705" rIns="91410" bIns="45705">
            <a:spAutoFit/>
          </a:bodyPr>
          <a:lstStyle/>
          <a:p>
            <a:r>
              <a:rPr lang="sr-Latn-R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0 proteinskih aminokiselina gradi proteine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POJAM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</p:spTree>
    <p:extLst>
      <p:ext uri="{BB962C8B-B14F-4D97-AF65-F5344CB8AC3E}">
        <p14:creationId xmlns:p14="http://schemas.microsoft.com/office/powerpoint/2010/main" val="39466548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xfrm>
            <a:off x="8490942" y="481822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516" indent="-107124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483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599880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270" indent="-85695"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660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061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455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6845" indent="-85695" defTabSz="309458" eaLnBrk="0" fontAlgn="base" hangingPunct="0">
              <a:spcBef>
                <a:spcPct val="0"/>
              </a:spcBef>
              <a:spcAft>
                <a:spcPct val="0"/>
              </a:spcAft>
              <a:defRPr sz="8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20</a:t>
            </a:fld>
            <a:endParaRPr lang="en-US" altLang="en-US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64923"/>
            <a:ext cx="3536156" cy="94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00" b="1" baseline="0" dirty="0">
                <a:solidFill>
                  <a:srgbClr val="292B3A"/>
                </a:solidFill>
              </a:rPr>
              <a:t>Hemijsko ponašanje</a:t>
            </a:r>
            <a:endParaRPr lang="en-US" altLang="en-US" sz="3700" b="1" baseline="0" dirty="0">
              <a:solidFill>
                <a:srgbClr val="292B3A"/>
              </a:solidFill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sr-Latn-RS" altLang="en-US" sz="1800" baseline="0" dirty="0"/>
              <a:t>-zbog svoje specifične strukture u kojoj su na jednom C atomu vezane i -COOH i –NH</a:t>
            </a:r>
            <a:r>
              <a:rPr lang="sr-Latn-RS" altLang="en-US" sz="1800" baseline="-25000" dirty="0"/>
              <a:t>2</a:t>
            </a:r>
            <a:r>
              <a:rPr lang="sr-Latn-RS" altLang="en-US" sz="1800" baseline="0" dirty="0"/>
              <a:t> grupa, AK se različito ponašaju u odnosu na pH u kojoj egzistiraju</a:t>
            </a:r>
          </a:p>
          <a:p>
            <a:pPr eaLnBrk="1"/>
            <a:endParaRPr lang="en-US" altLang="en-US" sz="1800" baseline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037013"/>
            <a:ext cx="4602489" cy="163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00505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303211" y="617775"/>
            <a:ext cx="8229600" cy="2362199"/>
          </a:xfrm>
        </p:spPr>
        <p:txBody>
          <a:bodyPr>
            <a:normAutofit/>
          </a:bodyPr>
          <a:lstStyle/>
          <a:p>
            <a:pPr algn="just"/>
            <a:r>
              <a:rPr lang="sr-Latn-RS" sz="2000" baseline="0" dirty="0">
                <a:latin typeface="Times New Roman" pitchFamily="18" charset="0"/>
                <a:cs typeface="Times New Roman" pitchFamily="18" charset="0"/>
              </a:rPr>
              <a:t>Struktura aminokiseline jeste dinamička ravnoteža svih oblika u kojima ona egzistira u rastvoru</a:t>
            </a:r>
            <a:endParaRPr lang="en-US" sz="2000" baseline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2954" y="2362200"/>
            <a:ext cx="558165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140695" y="3741768"/>
            <a:ext cx="1556776" cy="646300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bje grupe</a:t>
            </a:r>
            <a:endParaRPr lang="sr-Cyrl-C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rotonovane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40493" y="3817955"/>
            <a:ext cx="1216939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Zwitter</a:t>
            </a:r>
            <a:r>
              <a:rPr lang="en-US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jon</a:t>
            </a:r>
            <a:endParaRPr lang="en-US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18321" y="4351370"/>
            <a:ext cx="1396476" cy="646300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sr-Latn-R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bje grupe</a:t>
            </a:r>
            <a:endParaRPr lang="sr-Cyrl-CS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Cyrl-C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rotonovane</a:t>
            </a:r>
            <a:endParaRPr lang="en-US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50090" y="5570555"/>
            <a:ext cx="466734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Cyrl-CS" dirty="0">
                <a:latin typeface="Times New Roman" pitchFamily="18" charset="0"/>
                <a:cs typeface="Times New Roman" pitchFamily="18" charset="0"/>
              </a:rPr>
              <a:t>рН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9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443053" y="360363"/>
          <a:ext cx="4187825" cy="423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2719" imgH="2438040" progId="ChemDraw.Document.6.0">
                  <p:embed/>
                </p:oleObj>
              </mc:Choice>
              <mc:Fallback>
                <p:oleObj r:id="rId2" imgW="2422719" imgH="2438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53" y="360363"/>
                        <a:ext cx="4187825" cy="423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715000" y="131347"/>
            <a:ext cx="381000" cy="1828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5715000" y="2493547"/>
            <a:ext cx="381000" cy="2057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8402" y="817162"/>
            <a:ext cx="1665780" cy="646300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Protonovan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ar</a:t>
            </a:r>
            <a:endParaRPr lang="sr-Cyrl-C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iselin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48413" y="3255562"/>
            <a:ext cx="1922261" cy="646300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Deprotonovan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ar</a:t>
            </a:r>
            <a:endParaRPr lang="sr-Cyrl-C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066800" y="4876800"/>
          <a:ext cx="737565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47842" imgH="769041" progId="ChemDraw.Document.6.0">
                  <p:embed/>
                </p:oleObj>
              </mc:Choice>
              <mc:Fallback>
                <p:oleObj r:id="rId4" imgW="4647842" imgH="76904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737565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1C7C0C2-55EA-47FE-89B7-3B411324DF2F}"/>
              </a:ext>
            </a:extLst>
          </p:cNvPr>
          <p:cNvSpPr txBox="1"/>
          <p:nvPr/>
        </p:nvSpPr>
        <p:spPr>
          <a:xfrm>
            <a:off x="3212197" y="6446341"/>
            <a:ext cx="4145366" cy="430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ME" sz="3200" b="0" i="0" u="none" strike="noStrike" cap="none" spc="0" normalizeH="0" baseline="54545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Puferska svojstva aminokiselina</a:t>
            </a:r>
            <a:endParaRPr kumimoji="0" lang="en-US" sz="3200" b="0" i="0" u="none" strike="noStrike" cap="none" spc="0" normalizeH="0" baseline="54545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4079739872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46116" y="2209800"/>
            <a:ext cx="7886697" cy="1371600"/>
          </a:xfrm>
          <a:prstGeom prst="rect">
            <a:avLst/>
          </a:prstGeom>
        </p:spPr>
        <p:txBody>
          <a:bodyPr vert="horz" lIns="91410" tIns="45705" rIns="91410" bIns="45705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Rastvorne u jako polarnim rastvaračima</a:t>
            </a:r>
          </a:p>
          <a:p>
            <a:r>
              <a:rPr lang="sr-Latn-RS" sz="1800" dirty="0">
                <a:cs typeface="Times New Roman" pitchFamily="18" charset="0"/>
              </a:rPr>
              <a:t>Visoka tačka topljenja, na temperaturama višim od 80˚C se raspadaju</a:t>
            </a:r>
          </a:p>
          <a:p>
            <a:r>
              <a:rPr lang="sr-Latn-RS" sz="1800" dirty="0">
                <a:cs typeface="Times New Roman" pitchFamily="18" charset="0"/>
              </a:rPr>
              <a:t>Karakteristični ponašanje u kiseloj i baznoj sredini</a:t>
            </a:r>
          </a:p>
          <a:p>
            <a:r>
              <a:rPr lang="sr-Latn-RS" sz="1800" dirty="0">
                <a:cs typeface="Times New Roman" pitchFamily="18" charset="0"/>
              </a:rPr>
              <a:t>Najmanja rastvorljivost u vodi !!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6126" y="1625331"/>
            <a:ext cx="5646037" cy="400079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Egzistiranje u obliku Zwitter jona uslovljava da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1229"/>
              </p:ext>
            </p:extLst>
          </p:nvPr>
        </p:nvGraphicFramePr>
        <p:xfrm>
          <a:off x="3197239" y="4343400"/>
          <a:ext cx="27844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6352" imgH="498027" progId="ChemDraw.Document.6.0">
                  <p:embed/>
                </p:oleObj>
              </mc:Choice>
              <mc:Fallback>
                <p:oleObj name="CS ChemDraw Drawing" r:id="rId2" imgW="996352" imgH="49802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39" y="4343400"/>
                        <a:ext cx="27844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832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46116" y="2209800"/>
            <a:ext cx="7886697" cy="1371600"/>
          </a:xfrm>
          <a:prstGeom prst="rect">
            <a:avLst/>
          </a:prstGeom>
        </p:spPr>
        <p:txBody>
          <a:bodyPr vert="horz" lIns="91410" tIns="45705" rIns="91410" bIns="45705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endParaRPr lang="sr-Latn-RS" sz="1800" dirty="0"/>
          </a:p>
          <a:p>
            <a:r>
              <a:rPr lang="en-US" sz="1800" dirty="0">
                <a:cs typeface="Times New Roman" pitchFamily="18" charset="0"/>
              </a:rPr>
              <a:t>NH</a:t>
            </a:r>
            <a:r>
              <a:rPr lang="en-US" sz="1800" baseline="-25000" dirty="0">
                <a:cs typeface="Times New Roman" pitchFamily="18" charset="0"/>
              </a:rPr>
              <a:t>3</a:t>
            </a:r>
            <a:endParaRPr lang="sr-Latn-RS" sz="1800" baseline="-25000" dirty="0">
              <a:cs typeface="Times New Roman" pitchFamily="18" charset="0"/>
            </a:endParaRPr>
          </a:p>
          <a:p>
            <a:r>
              <a:rPr lang="en-US" sz="1800" dirty="0" err="1">
                <a:cs typeface="Times New Roman" pitchFamily="18" charset="0"/>
              </a:rPr>
              <a:t>Polarnim</a:t>
            </a:r>
            <a:r>
              <a:rPr lang="en-US" sz="1800" dirty="0">
                <a:cs typeface="Times New Roman" pitchFamily="18" charset="0"/>
              </a:rPr>
              <a:t> </a:t>
            </a:r>
            <a:r>
              <a:rPr lang="en-US" sz="1800" dirty="0" err="1">
                <a:cs typeface="Times New Roman" pitchFamily="18" charset="0"/>
              </a:rPr>
              <a:t>rastvara</a:t>
            </a:r>
            <a:r>
              <a:rPr lang="sr-Latn-RS" sz="1800" dirty="0">
                <a:cs typeface="Times New Roman" pitchFamily="18" charset="0"/>
              </a:rPr>
              <a:t>č</a:t>
            </a:r>
            <a:r>
              <a:rPr lang="en-US" sz="1800" dirty="0" err="1">
                <a:cs typeface="Times New Roman" pitchFamily="18" charset="0"/>
              </a:rPr>
              <a:t>ima</a:t>
            </a:r>
            <a:r>
              <a:rPr lang="en-US" sz="1800" dirty="0">
                <a:cs typeface="Times New Roman" pitchFamily="18" charset="0"/>
              </a:rPr>
              <a:t> </a:t>
            </a:r>
            <a:r>
              <a:rPr lang="sr-Latn-RS" sz="1800" dirty="0">
                <a:cs typeface="Times New Roman" pitchFamily="18" charset="0"/>
              </a:rPr>
              <a:t>(EtAc, DMSO, THF..)</a:t>
            </a:r>
          </a:p>
          <a:p>
            <a:pPr marL="0" indent="0">
              <a:buNone/>
            </a:pPr>
            <a:endParaRPr lang="sr-Latn-RS" sz="18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sr-Latn-RS" sz="1800" dirty="0">
                <a:cs typeface="Times New Roman" pitchFamily="18" charset="0"/>
              </a:rPr>
              <a:t>U slabo polarnim (MeOH, EtOH..) i nepolarnim (CCl</a:t>
            </a:r>
            <a:r>
              <a:rPr lang="sr-Latn-RS" sz="1800" baseline="-25000" dirty="0">
                <a:cs typeface="Times New Roman" pitchFamily="18" charset="0"/>
              </a:rPr>
              <a:t>4</a:t>
            </a:r>
            <a:r>
              <a:rPr lang="sr-Latn-RS" sz="1800" dirty="0">
                <a:cs typeface="Times New Roman" pitchFamily="18" charset="0"/>
              </a:rPr>
              <a:t>, CHCl</a:t>
            </a:r>
            <a:r>
              <a:rPr lang="sr-Latn-RS" sz="1800" baseline="-25000" dirty="0">
                <a:cs typeface="Times New Roman" pitchFamily="18" charset="0"/>
              </a:rPr>
              <a:t>3</a:t>
            </a:r>
            <a:r>
              <a:rPr lang="sr-Latn-RS" sz="1800" dirty="0">
                <a:cs typeface="Times New Roman" pitchFamily="18" charset="0"/>
              </a:rPr>
              <a:t>) su nerastvorne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6124" y="1625331"/>
            <a:ext cx="7835739" cy="400079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Sve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aminokiseline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izuzev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Asp,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Glu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, His, Ty</a:t>
            </a:r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su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dobro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astvorne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 u :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47815" y="3962400"/>
          <a:ext cx="65119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4907" imgH="511794" progId="ChemDraw.Document.6.0">
                  <p:embed/>
                </p:oleObj>
              </mc:Choice>
              <mc:Fallback>
                <p:oleObj r:id="rId2" imgW="2844907" imgH="51179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15" y="3962400"/>
                        <a:ext cx="65119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93886" y="5472761"/>
            <a:ext cx="3204811" cy="646300"/>
          </a:xfrm>
          <a:prstGeom prst="rect">
            <a:avLst/>
          </a:prstGeom>
          <a:noFill/>
        </p:spPr>
        <p:txBody>
          <a:bodyPr wrap="square" lIns="91410" tIns="45705" rIns="91410" bIns="45705" rtlCol="0">
            <a:spAutoFit/>
          </a:bodyPr>
          <a:lstStyle/>
          <a:p>
            <a:pPr algn="ctr"/>
            <a:r>
              <a:rPr lang="sr-Latn-RS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avnoteža pomjerena ka energetski stabilnijoj strukturi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8264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55225" y="2917556"/>
            <a:ext cx="2986825" cy="1752600"/>
          </a:xfrm>
          <a:prstGeom prst="rect">
            <a:avLst/>
          </a:prstGeom>
          <a:noFill/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9868" y="2895600"/>
            <a:ext cx="2945342" cy="1752600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9303"/>
              </p:ext>
            </p:extLst>
          </p:nvPr>
        </p:nvGraphicFramePr>
        <p:xfrm>
          <a:off x="936459" y="1295400"/>
          <a:ext cx="7375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47842" imgH="769041" progId="ChemDraw.Document.6.0">
                  <p:embed/>
                </p:oleObj>
              </mc:Choice>
              <mc:Fallback>
                <p:oleObj r:id="rId4" imgW="4647842" imgH="76904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59" y="1295400"/>
                        <a:ext cx="7375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02487" y="4876800"/>
            <a:ext cx="22002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560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562019"/>
            <a:ext cx="26670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1398" y="1562019"/>
            <a:ext cx="20574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68876" y="2469120"/>
            <a:ext cx="7208324" cy="133366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85" tIns="50785" rIns="50785" bIns="50785" numCol="1" spcCol="38085" rtlCol="0" anchor="ctr">
            <a:spAutoFit/>
          </a:bodyPr>
          <a:lstStyle/>
          <a:p>
            <a:pPr marL="285660" indent="-285660" defTabSz="825230" hangingPunct="0">
              <a:buFont typeface="Arial" pitchFamily="34" charset="0"/>
              <a:buChar char="•"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Što je mogućnost disocijacije protona veća, kiselina je jača i njena pKa vrijednost je manja</a:t>
            </a:r>
          </a:p>
          <a:p>
            <a:pPr defTabSz="825230" hangingPunct="0"/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285660" indent="-285660" defTabSz="825230" hangingPunct="0">
              <a:buFont typeface="Arial" pitchFamily="34" charset="0"/>
              <a:buChar char="•"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Za tačno određivanje kiselosti aminokiselina potrebno je konstruisati titracionu krivu</a:t>
            </a:r>
            <a:endParaRPr lang="en-U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0369" y="3784716"/>
            <a:ext cx="3606820" cy="273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flipH="1">
            <a:off x="6487189" y="5431205"/>
            <a:ext cx="2494079" cy="3282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85" tIns="50785" rIns="50785" bIns="50785" numCol="1" spcCol="38085" rtlCol="0" anchor="ctr">
            <a:spAutoFit/>
          </a:bodyPr>
          <a:lstStyle/>
          <a:p>
            <a:pPr defTabSz="825230" hangingPunct="0"/>
            <a:r>
              <a:rPr lang="sr-Latn-RS" sz="2200" b="1" baseline="54545" dirty="0">
                <a:solidFill>
                  <a:schemeClr val="accent3">
                    <a:lumMod val="50000"/>
                  </a:schemeClr>
                </a:solidFill>
                <a:latin typeface="+mj-lt"/>
                <a:ea typeface="+mj-ea"/>
                <a:cs typeface="+mj-cs"/>
                <a:sym typeface="Open Sans"/>
              </a:rPr>
              <a:t>I=1/2 (pKa-pKb+14)</a:t>
            </a:r>
            <a:endParaRPr lang="en-US" sz="2200" b="1" baseline="54545" dirty="0">
              <a:solidFill>
                <a:schemeClr val="accent3">
                  <a:lumMod val="50000"/>
                </a:schemeClr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311398" y="5151554"/>
            <a:ext cx="1028700" cy="264522"/>
          </a:xfrm>
          <a:prstGeom prst="straightConnector1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8491802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mijske osobine aminokiselina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562019"/>
            <a:ext cx="26670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1398" y="1562019"/>
            <a:ext cx="20574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68876" y="2469120"/>
            <a:ext cx="7208324" cy="133366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85" tIns="50785" rIns="50785" bIns="50785" numCol="1" spcCol="38085" rtlCol="0" anchor="ctr">
            <a:spAutoFit/>
          </a:bodyPr>
          <a:lstStyle/>
          <a:p>
            <a:pPr marL="285660" indent="-285660" defTabSz="825230" hangingPunct="0">
              <a:buFont typeface="Arial" pitchFamily="34" charset="0"/>
              <a:buChar char="•"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Što je mogućnost disocijacije protona veća, kiselina je jača i njena pKa vrijednost je manja</a:t>
            </a:r>
          </a:p>
          <a:p>
            <a:pPr defTabSz="825230" hangingPunct="0"/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285660" indent="-285660" defTabSz="825230" hangingPunct="0">
              <a:buFont typeface="Arial" pitchFamily="34" charset="0"/>
              <a:buChar char="•"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Za tačno određivanje kiselosti aminokiselina potrebno je konstruisati titracionu krivu</a:t>
            </a:r>
            <a:endParaRPr lang="en-U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0369" y="3784716"/>
            <a:ext cx="3606820" cy="273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flipH="1">
            <a:off x="6497535" y="5026253"/>
            <a:ext cx="2494079" cy="77967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85" tIns="50785" rIns="50785" bIns="50785" numCol="1" spcCol="38085" rtlCol="0" anchor="ctr">
            <a:spAutoFit/>
          </a:bodyPr>
          <a:lstStyle/>
          <a:p>
            <a:pPr defTabSz="825230" hangingPunct="0"/>
            <a:r>
              <a:rPr lang="sr-Latn-RS" sz="2200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Najmanju rastvorljivost u vodi aminokiseline pokazuju na pI</a:t>
            </a:r>
            <a:endParaRPr lang="en-US" sz="2200" baseline="54545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311398" y="5151554"/>
            <a:ext cx="1028700" cy="264522"/>
          </a:xfrm>
          <a:prstGeom prst="straightConnector1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5979809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Aminokiseline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Dobijanj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66642" y="1828800"/>
            <a:ext cx="7886697" cy="1371600"/>
          </a:xfrm>
          <a:prstGeom prst="rect">
            <a:avLst/>
          </a:prstGeom>
        </p:spPr>
        <p:txBody>
          <a:bodyPr vert="horz" lIns="91410" tIns="45705" rIns="91410" bIns="45705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Sitnjenje biološkog materijala</a:t>
            </a:r>
          </a:p>
          <a:p>
            <a:r>
              <a:rPr lang="sr-Latn-RS" sz="1800" i="1" dirty="0"/>
              <a:t>Ekstrakcija</a:t>
            </a:r>
          </a:p>
          <a:p>
            <a:r>
              <a:rPr lang="sr-Latn-RS" sz="1800" i="1" dirty="0"/>
              <a:t>Hidroliza</a:t>
            </a: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79699" y="1254214"/>
            <a:ext cx="4389283" cy="400079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Izolovanje iz biološkog materijala _L</a:t>
            </a:r>
          </a:p>
        </p:txBody>
      </p:sp>
      <p:pic>
        <p:nvPicPr>
          <p:cNvPr id="11" name="Picture 4" descr="https://encrypted-tbn3.gstatic.com/images?q=tbn:ANd9GcT4lmfM6p9KFwsefR9O2Kqp9GLkpDRwmCV0MSgiDQmZyb7dwPk2x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505200"/>
            <a:ext cx="1600200" cy="1445698"/>
          </a:xfrm>
          <a:prstGeom prst="rect">
            <a:avLst/>
          </a:prstGeom>
          <a:noFill/>
        </p:spPr>
      </p:pic>
      <p:pic>
        <p:nvPicPr>
          <p:cNvPr id="12" name="Picture 6" descr="http://static.ifood.tv/files/images/editor/images/Shredding%20apple%20in%20blen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3124200"/>
            <a:ext cx="2895600" cy="2171700"/>
          </a:xfrm>
          <a:prstGeom prst="rect">
            <a:avLst/>
          </a:prstGeom>
          <a:noFill/>
        </p:spPr>
      </p:pic>
      <p:sp>
        <p:nvSpPr>
          <p:cNvPr id="21" name="Right Arrow 20"/>
          <p:cNvSpPr/>
          <p:nvPr/>
        </p:nvSpPr>
        <p:spPr>
          <a:xfrm>
            <a:off x="1752600" y="4038600"/>
            <a:ext cx="381000" cy="4572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1" rIns="91422" bIns="45711"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5257800" y="3962400"/>
            <a:ext cx="609600" cy="5334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1" rIns="91422" bIns="45711" rtlCol="0" anchor="ctr"/>
          <a:lstStyle/>
          <a:p>
            <a:pPr algn="ctr"/>
            <a:endParaRPr lang="en-US"/>
          </a:p>
        </p:txBody>
      </p:sp>
      <p:pic>
        <p:nvPicPr>
          <p:cNvPr id="23" name="Picture 8" descr="http://www.chem1.com/acad/webtext/pre/pre-images/sep-funnel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743208"/>
            <a:ext cx="3152775" cy="30480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2530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92"/>
          <p:cNvGrpSpPr>
            <a:grpSpLocks/>
          </p:cNvGrpSpPr>
          <p:nvPr/>
        </p:nvGrpSpPr>
        <p:grpSpPr bwMode="auto">
          <a:xfrm>
            <a:off x="87520" y="-79375"/>
            <a:ext cx="5560219" cy="7396163"/>
            <a:chOff x="0" y="0"/>
            <a:chExt cx="14828707" cy="14791912"/>
          </a:xfrm>
        </p:grpSpPr>
        <p:sp>
          <p:nvSpPr>
            <p:cNvPr id="18436" name="Shape 89"/>
            <p:cNvSpPr>
              <a:spLocks/>
            </p:cNvSpPr>
            <p:nvPr/>
          </p:nvSpPr>
          <p:spPr bwMode="auto">
            <a:xfrm rot="-965541">
              <a:off x="2074737" y="2151230"/>
              <a:ext cx="10678548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endParaRPr lang="en-US"/>
            </a:p>
          </p:txBody>
        </p:sp>
        <p:sp>
          <p:nvSpPr>
            <p:cNvPr id="18437" name="Shape 90"/>
            <p:cNvSpPr>
              <a:spLocks/>
            </p:cNvSpPr>
            <p:nvPr/>
          </p:nvSpPr>
          <p:spPr bwMode="auto">
            <a:xfrm rot="-2198520">
              <a:off x="2075079" y="2151055"/>
              <a:ext cx="10678548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noFill/>
            <a:ln w="38100" cap="flat">
              <a:solidFill>
                <a:srgbClr val="A7B32A"/>
              </a:solidFill>
              <a:prstDash val="solid"/>
              <a:miter lim="4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0800" tIns="50800" rIns="50800" bIns="50800" anchor="ctr"/>
            <a:lstStyle/>
            <a:p>
              <a:endParaRPr lang="en-US"/>
            </a:p>
          </p:txBody>
        </p:sp>
        <p:sp>
          <p:nvSpPr>
            <p:cNvPr id="18438" name="Shape 91"/>
            <p:cNvSpPr>
              <a:spLocks/>
            </p:cNvSpPr>
            <p:nvPr/>
          </p:nvSpPr>
          <p:spPr bwMode="auto">
            <a:xfrm rot="-3259788">
              <a:off x="2075080" y="2151055"/>
              <a:ext cx="10678547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noFill/>
            <a:ln w="38100" cap="flat">
              <a:solidFill>
                <a:srgbClr val="FF8D09"/>
              </a:solidFill>
              <a:prstDash val="solid"/>
              <a:miter lim="4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0800" tIns="50800" rIns="50800" bIns="50800" anchor="ctr"/>
            <a:lstStyle/>
            <a:p>
              <a:endParaRPr lang="en-US"/>
            </a:p>
          </p:txBody>
        </p:sp>
      </p:grpSp>
      <p:sp>
        <p:nvSpPr>
          <p:cNvPr id="18435" name="Shape 93"/>
          <p:cNvSpPr>
            <a:spLocks noChangeArrowheads="1"/>
          </p:cNvSpPr>
          <p:nvPr/>
        </p:nvSpPr>
        <p:spPr bwMode="auto">
          <a:xfrm>
            <a:off x="1328143" y="2982626"/>
            <a:ext cx="353615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sr-Latn-RS" altLang="en-US" sz="4600" b="1" dirty="0">
                <a:solidFill>
                  <a:srgbClr val="292B3A"/>
                </a:solidFill>
              </a:rPr>
              <a:t>PEPTIDI</a:t>
            </a:r>
            <a:endParaRPr lang="en-US" altLang="en-US" sz="4600" b="1" dirty="0">
              <a:solidFill>
                <a:srgbClr val="292B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13182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3513"/>
            <a:ext cx="8229600" cy="5257800"/>
          </a:xfrm>
        </p:spPr>
        <p:txBody>
          <a:bodyPr>
            <a:norm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okiselin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gansk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iseline</a:t>
            </a:r>
            <a:endParaRPr lang="sr-Cyrl-C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ao organski molekul to je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C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okarbonska kiseline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Као биомолекул то је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minokiselina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0439"/>
              </p:ext>
            </p:extLst>
          </p:nvPr>
        </p:nvGraphicFramePr>
        <p:xfrm>
          <a:off x="3922573" y="2631236"/>
          <a:ext cx="1522412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25081" imgH="3763813" progId="ChemDraw.Document.6.0">
                  <p:embed/>
                </p:oleObj>
              </mc:Choice>
              <mc:Fallback>
                <p:oleObj name="CS ChemDraw Drawing" r:id="rId2" imgW="1525081" imgH="37638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73" y="2631236"/>
                        <a:ext cx="1522412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351860" y="3964298"/>
            <a:ext cx="1278774" cy="2513043"/>
            <a:chOff x="4762949" y="3747747"/>
            <a:chExt cx="1278774" cy="2513043"/>
          </a:xfrm>
        </p:grpSpPr>
        <p:sp>
          <p:nvSpPr>
            <p:cNvPr id="7" name="TextBox 6"/>
            <p:cNvSpPr txBox="1"/>
            <p:nvPr/>
          </p:nvSpPr>
          <p:spPr>
            <a:xfrm>
              <a:off x="4762949" y="4216612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dirty="0">
                  <a:latin typeface="Times New Roman" pitchFamily="18" charset="0"/>
                  <a:cs typeface="Times New Roman" pitchFamily="18" charset="0"/>
                </a:rPr>
                <a:t>polienske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04106" y="4666807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dirty="0">
                  <a:latin typeface="Times New Roman" pitchFamily="18" charset="0"/>
                  <a:cs typeface="Times New Roman" pitchFamily="18" charset="0"/>
                </a:rPr>
                <a:t>hidroksi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45324" y="5257800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dirty="0">
                  <a:latin typeface="Times New Roman" pitchFamily="18" charset="0"/>
                  <a:cs typeface="Times New Roman" pitchFamily="18" charset="0"/>
                </a:rPr>
                <a:t>ket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19218" y="3747747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dirty="0">
                  <a:latin typeface="Times New Roman" pitchFamily="18" charset="0"/>
                  <a:cs typeface="Times New Roman" pitchFamily="18" charset="0"/>
                </a:rPr>
                <a:t>alifatične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31135" y="5891458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dirty="0">
                  <a:latin typeface="Times New Roman" pitchFamily="18" charset="0"/>
                  <a:cs typeface="Times New Roman" pitchFamily="18" charset="0"/>
                </a:rPr>
                <a:t>aromatične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POJAM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</p:spTree>
    <p:extLst>
      <p:ext uri="{BB962C8B-B14F-4D97-AF65-F5344CB8AC3E}">
        <p14:creationId xmlns:p14="http://schemas.microsoft.com/office/powerpoint/2010/main" val="29474362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hape 59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1983" indent="-119994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79976" indent="-95996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1964" indent="-95996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3956" indent="-95996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5948" indent="-95996" defTabSz="346647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7936" indent="-95996" defTabSz="346647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39928" indent="-95996" defTabSz="346647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1916" indent="-95996" defTabSz="346647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34C7E206-BD17-4AA5-A125-21AF3C7668CD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30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40963" name="Shape 60"/>
          <p:cNvSpPr>
            <a:spLocks noChangeArrowheads="1"/>
          </p:cNvSpPr>
          <p:nvPr/>
        </p:nvSpPr>
        <p:spPr bwMode="auto">
          <a:xfrm>
            <a:off x="847130" y="1651356"/>
            <a:ext cx="35361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defTabSz="346647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sr-Latn-RS" altLang="en-US" sz="4200" b="1" dirty="0">
                <a:solidFill>
                  <a:srgbClr val="292B3A"/>
                </a:solidFill>
                <a:latin typeface="Open Sans" pitchFamily="34" charset="0"/>
                <a:sym typeface="Open Sans" pitchFamily="34" charset="0"/>
              </a:rPr>
              <a:t>Sličnosti i razlike</a:t>
            </a:r>
            <a:endParaRPr lang="en-US" altLang="en-US" sz="4200" b="1" dirty="0">
              <a:solidFill>
                <a:srgbClr val="292B3A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40964" name="Shape 61"/>
          <p:cNvSpPr>
            <a:spLocks noChangeArrowheads="1"/>
          </p:cNvSpPr>
          <p:nvPr/>
        </p:nvSpPr>
        <p:spPr bwMode="auto">
          <a:xfrm>
            <a:off x="855465" y="2914650"/>
            <a:ext cx="3427809" cy="2663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/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L-aminokiseline kao monomere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do 100 aminokiselina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konffiguraciju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sr-Latn-RS" altLang="en-US" sz="1300" dirty="0">
              <a:solidFill>
                <a:srgbClr val="696B6B"/>
              </a:solidFill>
              <a:latin typeface="Open Sans" pitchFamily="34" charset="0"/>
              <a:sym typeface="Open Sans" pitchFamily="34" charset="0"/>
            </a:endParaRP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Tipovi hemijskih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Peptidna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Disulfidna veza</a:t>
            </a:r>
            <a:endParaRPr lang="en-US" altLang="en-US" sz="1300" dirty="0">
              <a:solidFill>
                <a:srgbClr val="696B6B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17413" name="Shape 61"/>
          <p:cNvSpPr>
            <a:spLocks noChangeArrowheads="1"/>
          </p:cNvSpPr>
          <p:nvPr/>
        </p:nvSpPr>
        <p:spPr bwMode="auto">
          <a:xfrm>
            <a:off x="4910733" y="2914650"/>
            <a:ext cx="3427809" cy="2663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/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L-aminokiseline kao monomere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preko 100 aminokiselina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Imaju i konfiguraciju i konformaciju</a:t>
            </a: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sr-Latn-RS" altLang="en-US" sz="1300" dirty="0">
              <a:solidFill>
                <a:srgbClr val="696B6B"/>
              </a:solidFill>
              <a:latin typeface="Open Sans" pitchFamily="34" charset="0"/>
              <a:sym typeface="Open Sans" pitchFamily="34" charset="0"/>
            </a:endParaRPr>
          </a:p>
          <a:p>
            <a:pPr marL="285708" indent="-285708" defTabSz="346647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Tipovi hemijskih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Peptidna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Disulfidna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Vodonična veza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Hidrofobne interakcije</a:t>
            </a:r>
          </a:p>
          <a:p>
            <a:pPr algn="ctr" defTabSz="346647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r-Latn-RS" altLang="en-US" sz="1300" dirty="0">
                <a:solidFill>
                  <a:srgbClr val="696B6B"/>
                </a:solidFill>
                <a:latin typeface="Open Sans" pitchFamily="34" charset="0"/>
                <a:sym typeface="Open Sans" pitchFamily="34" charset="0"/>
              </a:rPr>
              <a:t>Elektrostatičke interakcije</a:t>
            </a:r>
            <a:endParaRPr lang="en-US" altLang="en-US" sz="1300" dirty="0">
              <a:solidFill>
                <a:srgbClr val="DE6A10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51650C0-0222-4899-A6D9-04F755103CDD}"/>
              </a:ext>
            </a:extLst>
          </p:cNvPr>
          <p:cNvSpPr txBox="1"/>
          <p:nvPr/>
        </p:nvSpPr>
        <p:spPr>
          <a:xfrm>
            <a:off x="3776608" y="5110887"/>
            <a:ext cx="2268250" cy="93358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ME" sz="5400" b="1" i="0" u="none" strike="noStrike" cap="none" spc="0" normalizeH="0" dirty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10</a:t>
            </a:r>
            <a:r>
              <a:rPr kumimoji="0" lang="sr-Latn-ME" sz="5400" b="1" i="0" u="none" strike="noStrike" cap="none" spc="0" normalizeH="0" baseline="30000" dirty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5</a:t>
            </a:r>
            <a:r>
              <a:rPr kumimoji="0" lang="sr-Latn-ME" sz="5400" b="1" i="0" u="none" strike="noStrike" cap="none" spc="0" normalizeH="0" dirty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 Da</a:t>
            </a:r>
            <a:endParaRPr kumimoji="0" lang="en-US" sz="5400" b="1" i="0" u="none" strike="noStrike" cap="none" spc="0" normalizeH="0" dirty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070202565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Peptidna vez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79427" y="1143000"/>
            <a:ext cx="8055363" cy="4572000"/>
            <a:chOff x="479426" y="1143000"/>
            <a:chExt cx="8055363" cy="4572000"/>
          </a:xfrm>
        </p:grpSpPr>
        <p:pic>
          <p:nvPicPr>
            <p:cNvPr id="430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90"/>
            <a:stretch/>
          </p:blipFill>
          <p:spPr bwMode="auto">
            <a:xfrm>
              <a:off x="479426" y="1143000"/>
              <a:ext cx="8053386" cy="457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4783714" y="2287417"/>
              <a:ext cx="3751075" cy="3322000"/>
              <a:chOff x="4783714" y="2287417"/>
              <a:chExt cx="3751075" cy="332200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955004" y="5029207"/>
                <a:ext cx="1147494" cy="553998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Rezonantne</a:t>
                </a:r>
              </a:p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Strukture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934200" y="2806613"/>
                <a:ext cx="1325427" cy="32829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Peptidna veza</a:t>
                </a:r>
                <a:endParaRPr lang="en-US" sz="2200" baseline="54545" dirty="0">
                  <a:solidFill>
                    <a:srgbClr val="696B6B"/>
                  </a:solidFill>
                  <a:latin typeface="+mj-lt"/>
                  <a:ea typeface="+mj-ea"/>
                  <a:cs typeface="+mj-cs"/>
                  <a:sym typeface="Open Sans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783714" y="2438890"/>
                <a:ext cx="1083630" cy="32829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N terminus</a:t>
                </a:r>
                <a:endParaRPr lang="en-US" sz="2200" baseline="54545" dirty="0">
                  <a:solidFill>
                    <a:srgbClr val="696B6B"/>
                  </a:solidFill>
                  <a:latin typeface="+mj-lt"/>
                  <a:ea typeface="+mj-ea"/>
                  <a:cs typeface="+mj-cs"/>
                  <a:sym typeface="Open Sans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473601" y="2287417"/>
                <a:ext cx="1061188" cy="32829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C terminus</a:t>
                </a:r>
                <a:endParaRPr lang="en-US" sz="2200" baseline="54545" dirty="0">
                  <a:solidFill>
                    <a:srgbClr val="696B6B"/>
                  </a:solidFill>
                  <a:latin typeface="+mj-lt"/>
                  <a:ea typeface="+mj-ea"/>
                  <a:cs typeface="+mj-cs"/>
                  <a:sym typeface="Open Sans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374471" y="5055419"/>
                <a:ext cx="1155509" cy="553998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Mezomerna</a:t>
                </a:r>
              </a:p>
              <a:p>
                <a:pPr defTabSz="825374" hangingPunct="0"/>
                <a:r>
                  <a:rPr lang="sr-Latn-RS" sz="2200" baseline="54545" dirty="0">
                    <a:solidFill>
                      <a:srgbClr val="696B6B"/>
                    </a:solidFill>
                    <a:latin typeface="+mj-lt"/>
                    <a:ea typeface="+mj-ea"/>
                    <a:cs typeface="+mj-cs"/>
                    <a:sym typeface="Open Sans"/>
                  </a:rPr>
                  <a:t>struktura</a:t>
                </a:r>
                <a:endParaRPr lang="en-US" sz="2200" baseline="54545" dirty="0">
                  <a:solidFill>
                    <a:srgbClr val="696B6B"/>
                  </a:solidFill>
                  <a:latin typeface="+mj-lt"/>
                  <a:ea typeface="+mj-ea"/>
                  <a:cs typeface="+mj-cs"/>
                  <a:sym typeface="Open San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86990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Peptidna vez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498CA4-23D9-4E69-B4AF-44D61A492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95400"/>
            <a:ext cx="5486400" cy="4659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1352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Nomenklatur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4" y="1447807"/>
            <a:ext cx="8104187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80155" y="4386032"/>
            <a:ext cx="2353194" cy="4308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3" tIns="50793" rIns="50793" bIns="50793" numCol="1" spcCol="38093" rtlCol="0" anchor="ctr">
            <a:spAutoFit/>
          </a:bodyPr>
          <a:lstStyle/>
          <a:p>
            <a:pPr defTabSz="825374" hangingPunct="0"/>
            <a:r>
              <a:rPr lang="sr-Latn-RS" sz="3200" b="1" baseline="54545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  <a:sym typeface="Open Sans"/>
              </a:rPr>
              <a:t>alanil-seril-glicin</a:t>
            </a:r>
            <a:endParaRPr lang="en-US" sz="3200" b="1" baseline="54545" dirty="0">
              <a:solidFill>
                <a:schemeClr val="accent2">
                  <a:lumMod val="50000"/>
                </a:schemeClr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4127736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Nomenklatur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01808" y="2362214"/>
            <a:ext cx="2340370" cy="174405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3" tIns="50793" rIns="50793" bIns="50793" numCol="1" spcCol="38093" rtlCol="0" anchor="ctr">
            <a:spAutoFit/>
          </a:bodyPr>
          <a:lstStyle/>
          <a:p>
            <a:pPr defTabSz="825374" hangingPunct="0"/>
            <a:r>
              <a:rPr lang="sr-Latn-RS" sz="4000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Asp-aspartil</a:t>
            </a:r>
          </a:p>
          <a:p>
            <a:pPr defTabSz="825374" hangingPunct="0"/>
            <a:r>
              <a:rPr lang="sr-Latn-RS" sz="4000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Asn-asparagil</a:t>
            </a:r>
          </a:p>
          <a:p>
            <a:pPr defTabSz="825374" hangingPunct="0"/>
            <a:r>
              <a:rPr lang="sr-Latn-RS" sz="4000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Glu-glutamil</a:t>
            </a:r>
          </a:p>
          <a:p>
            <a:pPr defTabSz="825374" hangingPunct="0"/>
            <a:r>
              <a:rPr lang="sr-Latn-RS" sz="4000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Gln-glutaminil</a:t>
            </a:r>
            <a:endParaRPr lang="en-US" sz="4000" baseline="54545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3876033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Nomenklatur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82E319-1759-4210-8E8D-7CB9D2D48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4216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Nivoi organizacij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66642" y="1828800"/>
            <a:ext cx="7886697" cy="4191000"/>
          </a:xfrm>
          <a:prstGeom prst="rect">
            <a:avLst/>
          </a:prstGeom>
        </p:spPr>
        <p:txBody>
          <a:bodyPr vert="horz" lIns="91410" tIns="45705" rIns="91410" bIns="45705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i="1" dirty="0"/>
              <a:t>Vrsta, redosled i broj aminokiselina</a:t>
            </a:r>
          </a:p>
          <a:p>
            <a:r>
              <a:rPr lang="sr-Latn-RS" sz="1800" i="1" dirty="0"/>
              <a:t>Konfiguracija peptida i proteina</a:t>
            </a:r>
          </a:p>
          <a:p>
            <a:r>
              <a:rPr lang="sr-Latn-RS" sz="1800" i="1" dirty="0"/>
              <a:t>Sekvenca</a:t>
            </a:r>
          </a:p>
          <a:p>
            <a:r>
              <a:rPr lang="sr-Latn-RS" sz="1800" i="1" dirty="0"/>
              <a:t>Neki peptidi imaju i sekundarnu strukturu !!!</a:t>
            </a:r>
          </a:p>
          <a:p>
            <a:endParaRPr lang="sr-Latn-RS" sz="1800" i="1" dirty="0"/>
          </a:p>
          <a:p>
            <a:endParaRPr lang="sr-Latn-RS" sz="1800" i="1" dirty="0"/>
          </a:p>
          <a:p>
            <a:endParaRPr lang="sr-Latn-RS" sz="1800" i="1" dirty="0"/>
          </a:p>
          <a:p>
            <a:endParaRPr lang="sr-Latn-RS" sz="1800" i="1" dirty="0"/>
          </a:p>
          <a:p>
            <a:endParaRPr lang="sr-Latn-RS" sz="1800" i="1" dirty="0"/>
          </a:p>
          <a:p>
            <a:pPr marL="0" indent="0" algn="ctr">
              <a:buNone/>
            </a:pPr>
            <a:r>
              <a:rPr lang="sr-Latn-RS" sz="1800" i="1" dirty="0"/>
              <a:t>Dva različita tripeptida koji imaju iste aminokiseline ali različitu primarnu strukturu</a:t>
            </a:r>
          </a:p>
          <a:p>
            <a:pPr marL="0" indent="0">
              <a:buNone/>
            </a:pPr>
            <a:endParaRPr lang="sr-Latn-RS" sz="1800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679698" y="1254214"/>
            <a:ext cx="2388735" cy="400079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Primarna struktur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08546" y="3733811"/>
            <a:ext cx="1126897" cy="100538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3" tIns="50793" rIns="50793" bIns="50793" numCol="1" spcCol="38093" rtlCol="0" anchor="ctr">
            <a:spAutoFit/>
          </a:bodyPr>
          <a:lstStyle/>
          <a:p>
            <a:pPr defTabSz="825374" hangingPunct="0"/>
            <a:r>
              <a:rPr lang="sr-Latn-RS" sz="2200" b="1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Ala-Ser-Gly</a:t>
            </a:r>
          </a:p>
          <a:p>
            <a:pPr defTabSz="825374" hangingPunct="0"/>
            <a:endParaRPr lang="sr-Latn-RS" sz="2200" b="1" baseline="54545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defTabSz="825374" hangingPunct="0"/>
            <a:endParaRPr lang="sr-Latn-RS" sz="2200" b="1" baseline="54545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defTabSz="825374" hangingPunct="0"/>
            <a:r>
              <a:rPr lang="sr-Latn-RS" sz="2200" b="1" baseline="54545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Gly-Ser-Ala</a:t>
            </a:r>
          </a:p>
        </p:txBody>
      </p:sp>
    </p:spTree>
    <p:extLst>
      <p:ext uri="{BB962C8B-B14F-4D97-AF65-F5344CB8AC3E}">
        <p14:creationId xmlns:p14="http://schemas.microsoft.com/office/powerpoint/2010/main" val="324356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2" indent="-120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50" indent="-96010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69" indent="-96010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089" indent="-96010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09" indent="-96010" defTabSz="346702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29" indent="-96010" defTabSz="346702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49" indent="-96010" defTabSz="346702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168" indent="-96010" defTabSz="346702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76B296EB-35BA-4D4E-A84A-3F233808F216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37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937" y="1219200"/>
            <a:ext cx="5764213" cy="3842808"/>
          </a:xfrm>
          <a:custGeom>
            <a:avLst/>
            <a:gdLst>
              <a:gd name="T0" fmla="*/ 663280 w 12834351"/>
              <a:gd name="T1" fmla="*/ 3185151 h 12789042"/>
              <a:gd name="T2" fmla="*/ 5052280 w 12834351"/>
              <a:gd name="T3" fmla="*/ 680040 h 12789042"/>
              <a:gd name="T4" fmla="*/ 10776700 w 12834351"/>
              <a:gd name="T5" fmla="*/ 114832 h 12789042"/>
              <a:gd name="T6" fmla="*/ 12751621 w 12834351"/>
              <a:gd name="T7" fmla="*/ 2589879 h 12789042"/>
              <a:gd name="T8" fmla="*/ 12119708 w 12834351"/>
              <a:gd name="T9" fmla="*/ 8304345 h 12789042"/>
              <a:gd name="T10" fmla="*/ 9819329 w 12834351"/>
              <a:gd name="T11" fmla="*/ 12326018 h 12789042"/>
              <a:gd name="T12" fmla="*/ 7583091 w 12834351"/>
              <a:gd name="T13" fmla="*/ 12550242 h 12789042"/>
              <a:gd name="T14" fmla="*/ 3841509 w 12834351"/>
              <a:gd name="T15" fmla="*/ 10338550 h 12789042"/>
              <a:gd name="T16" fmla="*/ 727422 w 12834351"/>
              <a:gd name="T17" fmla="*/ 6502285 h 12789042"/>
              <a:gd name="T18" fmla="*/ 31827 w 12834351"/>
              <a:gd name="T19" fmla="*/ 4749239 h 12789042"/>
              <a:gd name="T20" fmla="*/ 663280 w 12834351"/>
              <a:gd name="T21" fmla="*/ 318515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93188" name="Shape 82"/>
          <p:cNvSpPr>
            <a:spLocks noChangeArrowheads="1"/>
          </p:cNvSpPr>
          <p:nvPr/>
        </p:nvSpPr>
        <p:spPr bwMode="auto">
          <a:xfrm>
            <a:off x="668536" y="2233024"/>
            <a:ext cx="3536156" cy="1087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defTabSz="346702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sr-Latn-RS" altLang="en-US" sz="4200" b="1" dirty="0">
                <a:solidFill>
                  <a:srgbClr val="292B3A"/>
                </a:solidFill>
                <a:latin typeface="Open Sans" pitchFamily="34" charset="0"/>
                <a:sym typeface="Open Sans" pitchFamily="34" charset="0"/>
              </a:rPr>
              <a:t>Biološki važi</a:t>
            </a:r>
          </a:p>
          <a:p>
            <a:pPr defTabSz="346702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sr-Latn-RS" altLang="en-US" sz="4200" b="1" dirty="0">
                <a:solidFill>
                  <a:srgbClr val="292B3A"/>
                </a:solidFill>
                <a:latin typeface="Open Sans" pitchFamily="34" charset="0"/>
                <a:sym typeface="Open Sans" pitchFamily="34" charset="0"/>
              </a:rPr>
              <a:t>peptidi</a:t>
            </a:r>
            <a:endParaRPr lang="en-US" altLang="en-US" sz="4200" b="1" dirty="0">
              <a:solidFill>
                <a:srgbClr val="292B3A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93190" name="Shape 85"/>
          <p:cNvSpPr>
            <a:spLocks/>
          </p:cNvSpPr>
          <p:nvPr/>
        </p:nvSpPr>
        <p:spPr bwMode="auto">
          <a:xfrm rot="-2198520">
            <a:off x="4935737" y="404812"/>
            <a:ext cx="4862513" cy="6369050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pPr defTabSz="346702" fontAlgn="base">
              <a:spcBef>
                <a:spcPct val="0"/>
              </a:spcBef>
              <a:spcAft>
                <a:spcPct val="0"/>
              </a:spcAft>
            </a:pPr>
            <a:endParaRPr lang="en-US" sz="900" baseline="55000">
              <a:solidFill>
                <a:srgbClr val="696B6B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93191" name="Shape 86"/>
          <p:cNvSpPr>
            <a:spLocks/>
          </p:cNvSpPr>
          <p:nvPr/>
        </p:nvSpPr>
        <p:spPr bwMode="auto">
          <a:xfrm rot="-3259788">
            <a:off x="4125317" y="1200943"/>
            <a:ext cx="6483350" cy="4776788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pPr defTabSz="346702" fontAlgn="base">
              <a:spcBef>
                <a:spcPct val="0"/>
              </a:spcBef>
              <a:spcAft>
                <a:spcPct val="0"/>
              </a:spcAft>
            </a:pPr>
            <a:endParaRPr lang="en-US" sz="900" baseline="55000">
              <a:solidFill>
                <a:srgbClr val="696B6B"/>
              </a:solidFill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F390A3-9889-13D5-893F-D49AF7ACBFFC}"/>
              </a:ext>
            </a:extLst>
          </p:cNvPr>
          <p:cNvSpPr/>
          <p:nvPr/>
        </p:nvSpPr>
        <p:spPr>
          <a:xfrm>
            <a:off x="461963" y="312164"/>
            <a:ext cx="4338637" cy="614270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62510174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594541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1752600"/>
            <a:ext cx="4914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61733" y="3790300"/>
            <a:ext cx="2420534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1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glutation</a:t>
            </a:r>
          </a:p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l-GR" sz="1600" b="1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γ</a:t>
            </a:r>
            <a:r>
              <a:rPr lang="sr-Latn-RS" sz="1600" b="1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-glutamil-cisteil-glicin</a:t>
            </a:r>
            <a:endParaRPr kumimoji="0" lang="en-US" sz="1600" b="1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81800" y="1354997"/>
            <a:ext cx="2162451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reakcioni centar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učestvuje u biološkim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oksido-redukcijama</a:t>
            </a:r>
            <a:endParaRPr kumimoji="0" lang="en-US" sz="1600" b="0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886633-1F07-47B2-AD47-0CDE27EF5E73}"/>
              </a:ext>
            </a:extLst>
          </p:cNvPr>
          <p:cNvSpPr txBox="1"/>
          <p:nvPr/>
        </p:nvSpPr>
        <p:spPr>
          <a:xfrm>
            <a:off x="2824453" y="4087817"/>
            <a:ext cx="4204997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sr-Latn-RS" sz="1600" b="1" i="0" u="none" strike="noStrike" cap="none" spc="0" normalizeH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285750" marR="0" indent="-28575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Zaštita organizma od slobodnih radikala</a:t>
            </a:r>
          </a:p>
          <a:p>
            <a:pPr marL="285750" marR="0" indent="-28575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Jačanje imunog sistema</a:t>
            </a:r>
          </a:p>
          <a:p>
            <a:pPr marL="285750" marR="0" indent="-28575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Održavanje hormonske ravnoteže</a:t>
            </a:r>
          </a:p>
          <a:p>
            <a:pPr marL="285750" marR="0" indent="-28575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Detoksikacija o</a:t>
            </a: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rganizma</a:t>
            </a:r>
            <a:endParaRPr kumimoji="0" lang="sr-Latn-RS" sz="1600" b="0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40126848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594541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0583" y="533892"/>
            <a:ext cx="3777894" cy="28110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1" i="0" u="none" strike="noStrike" cap="none" spc="0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Oksitocin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Proizvod zadnjeg režnja hipofize,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neuromodulator,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nona-peptidni hormon koji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djeluje na glatke mišiće muskulature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stomaka i na lučenje mliječnih žlijezda.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Ponaša se kao antidiuretik.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Veće količine mogu izazvati porođaj.</a:t>
            </a:r>
            <a:endParaRPr lang="en-GB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4" y="3630774"/>
            <a:ext cx="1839913" cy="278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2549525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Heart 1">
            <a:extLst>
              <a:ext uri="{FF2B5EF4-FFF2-40B4-BE49-F238E27FC236}">
                <a16:creationId xmlns:a16="http://schemas.microsoft.com/office/drawing/2014/main" id="{FCA49591-AD4A-4999-871E-BE19048B8C93}"/>
              </a:ext>
            </a:extLst>
          </p:cNvPr>
          <p:cNvSpPr/>
          <p:nvPr/>
        </p:nvSpPr>
        <p:spPr>
          <a:xfrm>
            <a:off x="6273730" y="559130"/>
            <a:ext cx="685800" cy="685800"/>
          </a:xfrm>
          <a:prstGeom prst="heart">
            <a:avLst/>
          </a:prstGeom>
          <a:solidFill>
            <a:srgbClr val="C00000"/>
          </a:solidFill>
          <a:ln w="12700" cap="flat">
            <a:solidFill>
              <a:schemeClr val="accent5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E87F05-D944-6BFC-F9CD-194E15115459}"/>
              </a:ext>
            </a:extLst>
          </p:cNvPr>
          <p:cNvSpPr txBox="1"/>
          <p:nvPr/>
        </p:nvSpPr>
        <p:spPr>
          <a:xfrm>
            <a:off x="4673530" y="6195035"/>
            <a:ext cx="4572000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defTabSz="825500" hangingPunct="0"/>
            <a:r>
              <a:rPr lang="sr-Latn-ME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hlinkClick r:id="rId4"/>
              </a:rPr>
              <a:t>https://www.youtube.com/watch?v=GeTLQhQR2zM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225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3513"/>
            <a:ext cx="8229600" cy="5257800"/>
          </a:xfrm>
        </p:spPr>
        <p:txBody>
          <a:bodyPr>
            <a:norm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okiselin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gansk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iseline</a:t>
            </a:r>
            <a:endParaRPr lang="sr-Cyrl-C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ao organski molekul to je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C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okarbonska kiseline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Као биомолекул то је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minokiselina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63943"/>
              </p:ext>
            </p:extLst>
          </p:nvPr>
        </p:nvGraphicFramePr>
        <p:xfrm>
          <a:off x="3955256" y="2970216"/>
          <a:ext cx="1233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37034" imgH="915478" progId="ChemDraw.Document.6.0">
                  <p:embed/>
                </p:oleObj>
              </mc:Choice>
              <mc:Fallback>
                <p:oleObj name="CS ChemDraw Drawing" r:id="rId2" imgW="1237034" imgH="9154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56" y="2970216"/>
                        <a:ext cx="1233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POJAM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04F9E12-B34C-40E2-A957-5C819B3F20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4050628"/>
            <a:ext cx="4419600" cy="236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63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594541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8032" y="1457637"/>
            <a:ext cx="3294876" cy="18261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1" i="0" u="none" strike="noStrike" cap="none" spc="0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Insulin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Hormon pankreasa koji učestvuje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u regulaciji metabolizma UH kada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dođe do poremećaja u razlaganju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sr-Latn-RS" sz="1600" dirty="0">
                <a:solidFill>
                  <a:srgbClr val="696B6B"/>
                </a:solidFill>
                <a:latin typeface="+mj-lt"/>
                <a:ea typeface="+mj-ea"/>
                <a:cs typeface="+mj-cs"/>
                <a:sym typeface="Open Sans"/>
              </a:rPr>
              <a:t>glikogena u jetri i nesposobnosti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sr-Latn-RS" sz="1600" b="0" i="0" u="none" strike="noStrike" cap="none" spc="0" normalizeH="0" dirty="0">
                <a:ln>
                  <a:noFill/>
                </a:ln>
                <a:solidFill>
                  <a:srgbClr val="696B6B"/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jetre da deponuje glikogen.</a:t>
            </a:r>
            <a:endParaRPr kumimoji="0" lang="en-US" sz="1600" b="0" i="0" u="none" strike="noStrike" cap="none" spc="0" normalizeH="0" dirty="0">
              <a:ln>
                <a:noFill/>
              </a:ln>
              <a:solidFill>
                <a:srgbClr val="696B6B"/>
              </a:solidFill>
              <a:effectLst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14800" y="594541"/>
            <a:ext cx="4811713" cy="3897313"/>
            <a:chOff x="0" y="2734692"/>
            <a:chExt cx="4811713" cy="3897313"/>
          </a:xfrm>
        </p:grpSpPr>
        <p:pic>
          <p:nvPicPr>
            <p:cNvPr id="624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734692"/>
              <a:ext cx="4811713" cy="389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228600" y="2734692"/>
              <a:ext cx="1219200" cy="389508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4491854"/>
            <a:ext cx="7807325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07498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594541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Pept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78087" y="587664"/>
            <a:ext cx="1187826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l-GR" sz="1600" b="1" i="0" u="none" strike="noStrike" cap="none" spc="0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β</a:t>
            </a:r>
            <a:r>
              <a:rPr kumimoji="0" lang="sr-Latn-RS" sz="1600" b="1" i="0" u="none" strike="noStrike" cap="none" spc="0" normalizeH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+mj-lt"/>
                <a:ea typeface="+mj-ea"/>
                <a:cs typeface="+mj-cs"/>
                <a:sym typeface="Open Sans"/>
              </a:rPr>
              <a:t>-endorfin</a:t>
            </a:r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sr-Latn-RS" sz="1600" dirty="0">
              <a:solidFill>
                <a:srgbClr val="696B6B"/>
              </a:solidFill>
              <a:latin typeface="+mj-lt"/>
              <a:ea typeface="+mj-ea"/>
              <a:cs typeface="+mj-cs"/>
              <a:sym typeface="Open Sans"/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55" y="1055548"/>
            <a:ext cx="81502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13097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Group 92"/>
          <p:cNvGrpSpPr>
            <a:grpSpLocks/>
          </p:cNvGrpSpPr>
          <p:nvPr/>
        </p:nvGrpSpPr>
        <p:grpSpPr bwMode="auto">
          <a:xfrm>
            <a:off x="87512" y="-79375"/>
            <a:ext cx="5560219" cy="7396163"/>
            <a:chOff x="0" y="0"/>
            <a:chExt cx="14828707" cy="14791912"/>
          </a:xfrm>
        </p:grpSpPr>
        <p:sp>
          <p:nvSpPr>
            <p:cNvPr id="94212" name="Shape 89"/>
            <p:cNvSpPr>
              <a:spLocks/>
            </p:cNvSpPr>
            <p:nvPr/>
          </p:nvSpPr>
          <p:spPr bwMode="auto">
            <a:xfrm rot="-965541">
              <a:off x="2074737" y="2151230"/>
              <a:ext cx="10678548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l" defTabSz="34670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55000" noProof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Open Sans" pitchFamily="34" charset="0"/>
                <a:sym typeface="Open Sans" pitchFamily="34" charset="0"/>
              </a:endParaRPr>
            </a:p>
          </p:txBody>
        </p:sp>
        <p:sp>
          <p:nvSpPr>
            <p:cNvPr id="94213" name="Shape 90"/>
            <p:cNvSpPr>
              <a:spLocks/>
            </p:cNvSpPr>
            <p:nvPr/>
          </p:nvSpPr>
          <p:spPr bwMode="auto">
            <a:xfrm rot="-2198520">
              <a:off x="2075079" y="2151055"/>
              <a:ext cx="10678548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noFill/>
            <a:ln w="38100" cap="flat">
              <a:solidFill>
                <a:srgbClr val="A7B32A"/>
              </a:solidFill>
              <a:prstDash val="solid"/>
              <a:miter lim="4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l" defTabSz="34670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55000" noProof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Open Sans" pitchFamily="34" charset="0"/>
                <a:sym typeface="Open Sans" pitchFamily="34" charset="0"/>
              </a:endParaRPr>
            </a:p>
          </p:txBody>
        </p:sp>
        <p:sp>
          <p:nvSpPr>
            <p:cNvPr id="94214" name="Shape 91"/>
            <p:cNvSpPr>
              <a:spLocks/>
            </p:cNvSpPr>
            <p:nvPr/>
          </p:nvSpPr>
          <p:spPr bwMode="auto">
            <a:xfrm rot="-3259788">
              <a:off x="2075080" y="2151055"/>
              <a:ext cx="10678547" cy="10489804"/>
            </a:xfrm>
            <a:custGeom>
              <a:avLst/>
              <a:gdLst>
                <a:gd name="T0" fmla="*/ 2147483647 w 21540"/>
                <a:gd name="T1" fmla="*/ 2147483647 h 21555"/>
                <a:gd name="T2" fmla="*/ 2147483647 w 21540"/>
                <a:gd name="T3" fmla="*/ 2147483647 h 21555"/>
                <a:gd name="T4" fmla="*/ 2147483647 w 21540"/>
                <a:gd name="T5" fmla="*/ 2147483647 h 21555"/>
                <a:gd name="T6" fmla="*/ 2147483647 w 21540"/>
                <a:gd name="T7" fmla="*/ 2147483647 h 21555"/>
                <a:gd name="T8" fmla="*/ 0 60000 65536"/>
                <a:gd name="T9" fmla="*/ 5898240 60000 65536"/>
                <a:gd name="T10" fmla="*/ 11796480 60000 65536"/>
                <a:gd name="T11" fmla="*/ 1769472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555" extrusionOk="0">
                  <a:moveTo>
                    <a:pt x="10" y="5073"/>
                  </a:moveTo>
                  <a:cubicBezTo>
                    <a:pt x="-16" y="4508"/>
                    <a:pt x="-2" y="3929"/>
                    <a:pt x="246" y="3423"/>
                  </a:cubicBezTo>
                  <a:cubicBezTo>
                    <a:pt x="484" y="2938"/>
                    <a:pt x="904" y="2586"/>
                    <a:pt x="1353" y="2296"/>
                  </a:cubicBezTo>
                  <a:cubicBezTo>
                    <a:pt x="2431" y="1597"/>
                    <a:pt x="3643" y="1226"/>
                    <a:pt x="4868" y="910"/>
                  </a:cubicBezTo>
                  <a:cubicBezTo>
                    <a:pt x="6764" y="421"/>
                    <a:pt x="8728" y="48"/>
                    <a:pt x="10705" y="5"/>
                  </a:cubicBezTo>
                  <a:cubicBezTo>
                    <a:pt x="12429" y="-33"/>
                    <a:pt x="14164" y="186"/>
                    <a:pt x="15808" y="620"/>
                  </a:cubicBezTo>
                  <a:cubicBezTo>
                    <a:pt x="16620" y="834"/>
                    <a:pt x="17417" y="1104"/>
                    <a:pt x="18204" y="1379"/>
                  </a:cubicBezTo>
                  <a:cubicBezTo>
                    <a:pt x="18933" y="1634"/>
                    <a:pt x="19662" y="1897"/>
                    <a:pt x="20311" y="2358"/>
                  </a:cubicBezTo>
                  <a:cubicBezTo>
                    <a:pt x="20788" y="2696"/>
                    <a:pt x="21197" y="3137"/>
                    <a:pt x="21395" y="3694"/>
                  </a:cubicBezTo>
                  <a:cubicBezTo>
                    <a:pt x="21584" y="4227"/>
                    <a:pt x="21554" y="4805"/>
                    <a:pt x="21499" y="5369"/>
                  </a:cubicBezTo>
                  <a:cubicBezTo>
                    <a:pt x="21172" y="8710"/>
                    <a:pt x="20028" y="11906"/>
                    <a:pt x="18278" y="14751"/>
                  </a:cubicBezTo>
                  <a:cubicBezTo>
                    <a:pt x="17531" y="15966"/>
                    <a:pt x="16676" y="17110"/>
                    <a:pt x="15730" y="18159"/>
                  </a:cubicBezTo>
                  <a:cubicBezTo>
                    <a:pt x="14800" y="19191"/>
                    <a:pt x="13777" y="20135"/>
                    <a:pt x="12607" y="20890"/>
                  </a:cubicBezTo>
                  <a:cubicBezTo>
                    <a:pt x="12049" y="21250"/>
                    <a:pt x="11443" y="21567"/>
                    <a:pt x="10782" y="21555"/>
                  </a:cubicBezTo>
                  <a:cubicBezTo>
                    <a:pt x="10224" y="21546"/>
                    <a:pt x="9708" y="21300"/>
                    <a:pt x="9227" y="21015"/>
                  </a:cubicBezTo>
                  <a:cubicBezTo>
                    <a:pt x="8554" y="20615"/>
                    <a:pt x="7941" y="20142"/>
                    <a:pt x="7363" y="19628"/>
                  </a:cubicBezTo>
                  <a:cubicBezTo>
                    <a:pt x="6770" y="19102"/>
                    <a:pt x="6213" y="18531"/>
                    <a:pt x="5683" y="17937"/>
                  </a:cubicBezTo>
                  <a:cubicBezTo>
                    <a:pt x="4574" y="16696"/>
                    <a:pt x="3563" y="15335"/>
                    <a:pt x="2733" y="13865"/>
                  </a:cubicBezTo>
                  <a:cubicBezTo>
                    <a:pt x="1974" y="12522"/>
                    <a:pt x="1368" y="11097"/>
                    <a:pt x="897" y="9636"/>
                  </a:cubicBezTo>
                  <a:cubicBezTo>
                    <a:pt x="421" y="8160"/>
                    <a:pt x="81" y="6637"/>
                    <a:pt x="10" y="5073"/>
                  </a:cubicBezTo>
                  <a:close/>
                </a:path>
              </a:pathLst>
            </a:custGeom>
            <a:noFill/>
            <a:ln w="38100" cap="flat">
              <a:solidFill>
                <a:srgbClr val="FF8D09"/>
              </a:solidFill>
              <a:prstDash val="solid"/>
              <a:miter lim="4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l" defTabSz="34670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55000" noProof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Open Sans" pitchFamily="34" charset="0"/>
                <a:sym typeface="Open Sans" pitchFamily="34" charset="0"/>
              </a:endParaRPr>
            </a:p>
          </p:txBody>
        </p:sp>
      </p:grpSp>
      <p:sp>
        <p:nvSpPr>
          <p:cNvPr id="94211" name="Shape 93"/>
          <p:cNvSpPr>
            <a:spLocks noChangeArrowheads="1"/>
          </p:cNvSpPr>
          <p:nvPr/>
        </p:nvSpPr>
        <p:spPr bwMode="auto">
          <a:xfrm>
            <a:off x="1711524" y="3030841"/>
            <a:ext cx="3536156" cy="62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marL="0" marR="0" lvl="0" indent="0" algn="l" defTabSz="346702" rtl="0" eaLnBrk="1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" pitchFamily="34" charset="0"/>
                <a:sym typeface="Open Sans" pitchFamily="34" charset="0"/>
              </a:rPr>
              <a:t>Proteini</a:t>
            </a:r>
            <a:endParaRPr kumimoji="0" lang="en-US" altLang="en-US" sz="4600" b="1" i="0" u="none" strike="noStrike" kern="1200" cap="none" spc="0" normalizeH="0" baseline="0" noProof="0" dirty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" pitchFamily="34" charset="0"/>
              <a:sym typeface="Open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090797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hape 124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9" indent="-120015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60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84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108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32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56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80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204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FBB93-DFC5-457A-B695-1588E578AB2A}" type="slidenum"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126" name="Shape 126"/>
          <p:cNvSpPr>
            <a:spLocks noChangeArrowheads="1"/>
          </p:cNvSpPr>
          <p:nvPr/>
        </p:nvSpPr>
        <p:spPr bwMode="auto">
          <a:xfrm>
            <a:off x="461963" y="1735387"/>
            <a:ext cx="2268141" cy="920252"/>
          </a:xfrm>
          <a:prstGeom prst="rect">
            <a:avLst/>
          </a:prstGeom>
          <a:noFill/>
          <a:ln>
            <a:noFill/>
          </a:ln>
        </p:spPr>
        <p:txBody>
          <a:bodyPr lIns="21336" tIns="21336" rIns="21336" bIns="21336" anchor="ctr">
            <a:spAutoFit/>
          </a:bodyPr>
          <a:lstStyle/>
          <a:p>
            <a:pPr marL="0" marR="0" lvl="0" indent="0" algn="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cap="all" baseline="0">
                <a:solidFill>
                  <a:srgbClr val="282A3A"/>
                </a:solidFill>
              </a:defRPr>
            </a:pPr>
            <a:r>
              <a:rPr kumimoji="0" lang="sr-Latn-RS" sz="1900" b="1" i="0" u="none" strike="noStrike" kern="0" cap="all" spc="0" normalizeH="0" baseline="0" noProof="0" dirty="0">
                <a:ln>
                  <a:noFill/>
                </a:ln>
                <a:solidFill>
                  <a:srgbClr val="282A3A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nivoi organizacije proteina</a:t>
            </a:r>
            <a:endParaRPr kumimoji="0" sz="1900" b="1" i="0" u="none" strike="noStrike" kern="0" cap="all" spc="0" normalizeH="0" baseline="0" noProof="0" dirty="0">
              <a:ln>
                <a:noFill/>
              </a:ln>
              <a:solidFill>
                <a:srgbClr val="282A3A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  <p:grpSp>
        <p:nvGrpSpPr>
          <p:cNvPr id="96261" name="Group 130"/>
          <p:cNvGrpSpPr>
            <a:grpSpLocks/>
          </p:cNvGrpSpPr>
          <p:nvPr/>
        </p:nvGrpSpPr>
        <p:grpSpPr bwMode="auto">
          <a:xfrm>
            <a:off x="3593902" y="3343494"/>
            <a:ext cx="4623197" cy="591920"/>
            <a:chOff x="0" y="-120199"/>
            <a:chExt cx="12328871" cy="1183707"/>
          </a:xfrm>
        </p:grpSpPr>
        <p:sp>
          <p:nvSpPr>
            <p:cNvPr id="127" name="Shape 127"/>
            <p:cNvSpPr>
              <a:spLocks noChangeArrowheads="1"/>
            </p:cNvSpPr>
            <p:nvPr/>
          </p:nvSpPr>
          <p:spPr bwMode="auto">
            <a:xfrm>
              <a:off x="0" y="-120199"/>
              <a:ext cx="9110917" cy="6975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100" b="1" cap="all" spc="209" baseline="0">
                  <a:solidFill>
                    <a:srgbClr val="292B3A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1600" b="1" i="0" u="none" strike="noStrike" kern="0" cap="all" spc="209" normalizeH="0" baseline="0" noProof="0" dirty="0">
                  <a:ln>
                    <a:noFill/>
                  </a:ln>
                  <a:solidFill>
                    <a:srgbClr val="292B3A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  <a:sym typeface="Open Sans"/>
                </a:rPr>
                <a:t>primarna strukturaa</a:t>
              </a:r>
              <a:endParaRPr kumimoji="0" sz="1600" b="1" i="0" u="none" strike="noStrike" kern="0" cap="all" spc="209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"/>
                <a:ea typeface="+mj-ea"/>
                <a:cs typeface="+mj-cs"/>
                <a:sym typeface="Open Sans"/>
              </a:endParaRPr>
            </a:p>
          </p:txBody>
        </p:sp>
        <p:sp>
          <p:nvSpPr>
            <p:cNvPr id="96271" name="Shape 128"/>
            <p:cNvSpPr>
              <a:spLocks noChangeArrowheads="1"/>
            </p:cNvSpPr>
            <p:nvPr/>
          </p:nvSpPr>
          <p:spPr bwMode="auto">
            <a:xfrm>
              <a:off x="48373" y="721328"/>
              <a:ext cx="12280498" cy="342180"/>
            </a:xfrm>
            <a:prstGeom prst="roundRect">
              <a:avLst>
                <a:gd name="adj" fmla="val 50000"/>
              </a:avLst>
            </a:prstGeom>
            <a:solidFill>
              <a:srgbClr val="D5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96272" name="Shape 129"/>
            <p:cNvSpPr>
              <a:spLocks noChangeArrowheads="1"/>
            </p:cNvSpPr>
            <p:nvPr/>
          </p:nvSpPr>
          <p:spPr bwMode="auto">
            <a:xfrm>
              <a:off x="48373" y="721328"/>
              <a:ext cx="5838065" cy="342180"/>
            </a:xfrm>
            <a:prstGeom prst="roundRect">
              <a:avLst>
                <a:gd name="adj" fmla="val 50000"/>
              </a:avLst>
            </a:prstGeom>
            <a:solidFill>
              <a:srgbClr val="FF8D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grpSp>
        <p:nvGrpSpPr>
          <p:cNvPr id="96262" name="Group 134"/>
          <p:cNvGrpSpPr>
            <a:grpSpLocks/>
          </p:cNvGrpSpPr>
          <p:nvPr/>
        </p:nvGrpSpPr>
        <p:grpSpPr bwMode="auto">
          <a:xfrm>
            <a:off x="3593902" y="4153913"/>
            <a:ext cx="4623197" cy="591920"/>
            <a:chOff x="0" y="-120199"/>
            <a:chExt cx="12328871" cy="1183707"/>
          </a:xfrm>
        </p:grpSpPr>
        <p:sp>
          <p:nvSpPr>
            <p:cNvPr id="131" name="Shape 131"/>
            <p:cNvSpPr>
              <a:spLocks noChangeArrowheads="1"/>
            </p:cNvSpPr>
            <p:nvPr/>
          </p:nvSpPr>
          <p:spPr bwMode="auto">
            <a:xfrm>
              <a:off x="0" y="-120199"/>
              <a:ext cx="9110917" cy="6975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100" b="1" cap="all" spc="209" baseline="0">
                  <a:solidFill>
                    <a:srgbClr val="292B3A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1600" b="1" i="0" u="none" strike="noStrike" kern="0" cap="all" spc="209" normalizeH="0" baseline="0" noProof="0" dirty="0">
                  <a:ln>
                    <a:noFill/>
                  </a:ln>
                  <a:solidFill>
                    <a:srgbClr val="292B3A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  <a:sym typeface="Open Sans"/>
                </a:rPr>
                <a:t>sekundarna struktura</a:t>
              </a:r>
              <a:endParaRPr kumimoji="0" sz="1600" b="1" i="0" u="none" strike="noStrike" kern="0" cap="all" spc="209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"/>
                <a:ea typeface="+mj-ea"/>
                <a:cs typeface="+mj-cs"/>
                <a:sym typeface="Open Sans"/>
              </a:endParaRPr>
            </a:p>
          </p:txBody>
        </p:sp>
        <p:sp>
          <p:nvSpPr>
            <p:cNvPr id="96268" name="Shape 132"/>
            <p:cNvSpPr>
              <a:spLocks noChangeArrowheads="1"/>
            </p:cNvSpPr>
            <p:nvPr/>
          </p:nvSpPr>
          <p:spPr bwMode="auto">
            <a:xfrm>
              <a:off x="48373" y="721328"/>
              <a:ext cx="12280498" cy="342180"/>
            </a:xfrm>
            <a:prstGeom prst="roundRect">
              <a:avLst>
                <a:gd name="adj" fmla="val 50000"/>
              </a:avLst>
            </a:prstGeom>
            <a:solidFill>
              <a:srgbClr val="D5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96269" name="Shape 133"/>
            <p:cNvSpPr>
              <a:spLocks noChangeArrowheads="1"/>
            </p:cNvSpPr>
            <p:nvPr/>
          </p:nvSpPr>
          <p:spPr bwMode="auto">
            <a:xfrm>
              <a:off x="48373" y="721328"/>
              <a:ext cx="8625417" cy="342180"/>
            </a:xfrm>
            <a:prstGeom prst="roundRect">
              <a:avLst>
                <a:gd name="adj" fmla="val 50000"/>
              </a:avLst>
            </a:prstGeom>
            <a:solidFill>
              <a:srgbClr val="BEC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grpSp>
        <p:nvGrpSpPr>
          <p:cNvPr id="96263" name="Group 138"/>
          <p:cNvGrpSpPr>
            <a:grpSpLocks/>
          </p:cNvGrpSpPr>
          <p:nvPr/>
        </p:nvGrpSpPr>
        <p:grpSpPr bwMode="auto">
          <a:xfrm>
            <a:off x="3593902" y="4963538"/>
            <a:ext cx="4623197" cy="591920"/>
            <a:chOff x="0" y="-120199"/>
            <a:chExt cx="12328871" cy="1183707"/>
          </a:xfrm>
        </p:grpSpPr>
        <p:sp>
          <p:nvSpPr>
            <p:cNvPr id="135" name="Shape 135"/>
            <p:cNvSpPr>
              <a:spLocks noChangeArrowheads="1"/>
            </p:cNvSpPr>
            <p:nvPr/>
          </p:nvSpPr>
          <p:spPr bwMode="auto">
            <a:xfrm>
              <a:off x="0" y="-120199"/>
              <a:ext cx="10126945" cy="6975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100" b="1" cap="all" spc="209" baseline="0">
                  <a:solidFill>
                    <a:srgbClr val="292B3A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1600" b="1" i="0" u="none" strike="noStrike" kern="0" cap="all" spc="209" normalizeH="0" baseline="0" noProof="0" dirty="0">
                  <a:ln>
                    <a:noFill/>
                  </a:ln>
                  <a:solidFill>
                    <a:srgbClr val="292B3A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  <a:sym typeface="Open Sans"/>
                </a:rPr>
                <a:t>tercijarna struktura</a:t>
              </a:r>
              <a:endParaRPr kumimoji="0" sz="1600" b="1" i="0" u="none" strike="noStrike" kern="0" cap="all" spc="209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"/>
                <a:ea typeface="+mj-ea"/>
                <a:cs typeface="+mj-cs"/>
                <a:sym typeface="Open Sans"/>
              </a:endParaRPr>
            </a:p>
          </p:txBody>
        </p:sp>
        <p:sp>
          <p:nvSpPr>
            <p:cNvPr id="96265" name="Shape 136"/>
            <p:cNvSpPr>
              <a:spLocks noChangeArrowheads="1"/>
            </p:cNvSpPr>
            <p:nvPr/>
          </p:nvSpPr>
          <p:spPr bwMode="auto">
            <a:xfrm>
              <a:off x="48373" y="721328"/>
              <a:ext cx="12280498" cy="342180"/>
            </a:xfrm>
            <a:prstGeom prst="roundRect">
              <a:avLst>
                <a:gd name="adj" fmla="val 50000"/>
              </a:avLst>
            </a:prstGeom>
            <a:solidFill>
              <a:srgbClr val="D5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96266" name="Shape 137"/>
            <p:cNvSpPr>
              <a:spLocks noChangeArrowheads="1"/>
            </p:cNvSpPr>
            <p:nvPr/>
          </p:nvSpPr>
          <p:spPr bwMode="auto">
            <a:xfrm>
              <a:off x="48369" y="721328"/>
              <a:ext cx="3575991" cy="342180"/>
            </a:xfrm>
            <a:prstGeom prst="roundRect">
              <a:avLst>
                <a:gd name="adj" fmla="val 50000"/>
              </a:avLst>
            </a:prstGeom>
            <a:solidFill>
              <a:srgbClr val="A7B3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grpSp>
        <p:nvGrpSpPr>
          <p:cNvPr id="17" name="Group 130"/>
          <p:cNvGrpSpPr>
            <a:grpSpLocks/>
          </p:cNvGrpSpPr>
          <p:nvPr/>
        </p:nvGrpSpPr>
        <p:grpSpPr bwMode="auto">
          <a:xfrm>
            <a:off x="3642054" y="5943600"/>
            <a:ext cx="4623198" cy="591920"/>
            <a:chOff x="-3" y="-120199"/>
            <a:chExt cx="12328874" cy="1183707"/>
          </a:xfrm>
        </p:grpSpPr>
        <p:sp>
          <p:nvSpPr>
            <p:cNvPr id="18" name="Shape 127"/>
            <p:cNvSpPr>
              <a:spLocks noChangeArrowheads="1"/>
            </p:cNvSpPr>
            <p:nvPr/>
          </p:nvSpPr>
          <p:spPr bwMode="auto">
            <a:xfrm>
              <a:off x="-3" y="-120199"/>
              <a:ext cx="9998534" cy="6975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100" b="1" cap="all" spc="209" baseline="0">
                  <a:solidFill>
                    <a:srgbClr val="292B3A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1600" b="1" i="0" u="none" strike="noStrike" kern="0" cap="all" spc="209" normalizeH="0" baseline="0" noProof="0" dirty="0">
                  <a:ln>
                    <a:noFill/>
                  </a:ln>
                  <a:solidFill>
                    <a:srgbClr val="292B3A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  <a:sym typeface="Open Sans"/>
                </a:rPr>
                <a:t>kvarternerna struktura</a:t>
              </a:r>
              <a:endParaRPr kumimoji="0" sz="1600" b="1" i="0" u="none" strike="noStrike" kern="0" cap="all" spc="209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"/>
                <a:ea typeface="+mj-ea"/>
                <a:cs typeface="+mj-cs"/>
                <a:sym typeface="Open Sans"/>
              </a:endParaRPr>
            </a:p>
          </p:txBody>
        </p:sp>
        <p:sp>
          <p:nvSpPr>
            <p:cNvPr id="19" name="Shape 128"/>
            <p:cNvSpPr>
              <a:spLocks noChangeArrowheads="1"/>
            </p:cNvSpPr>
            <p:nvPr/>
          </p:nvSpPr>
          <p:spPr bwMode="auto">
            <a:xfrm>
              <a:off x="48373" y="721328"/>
              <a:ext cx="12280498" cy="342180"/>
            </a:xfrm>
            <a:prstGeom prst="roundRect">
              <a:avLst>
                <a:gd name="adj" fmla="val 50000"/>
              </a:avLst>
            </a:prstGeom>
            <a:solidFill>
              <a:srgbClr val="D5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20" name="Shape 129"/>
            <p:cNvSpPr>
              <a:spLocks noChangeArrowheads="1"/>
            </p:cNvSpPr>
            <p:nvPr/>
          </p:nvSpPr>
          <p:spPr bwMode="auto">
            <a:xfrm>
              <a:off x="48374" y="721328"/>
              <a:ext cx="4950891" cy="342180"/>
            </a:xfrm>
            <a:prstGeom prst="roundRect">
              <a:avLst>
                <a:gd name="adj" fmla="val 50000"/>
              </a:avLst>
            </a:prstGeom>
            <a:solidFill>
              <a:srgbClr val="FF8D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/>
            <a:lstStyle/>
            <a:p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0951DE65-861E-4457-8004-0D7E2DFF23D8}"/>
              </a:ext>
            </a:extLst>
          </p:cNvPr>
          <p:cNvSpPr/>
          <p:nvPr/>
        </p:nvSpPr>
        <p:spPr>
          <a:xfrm>
            <a:off x="461963" y="312164"/>
            <a:ext cx="4338637" cy="614270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554585543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Milan\Desktop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066800"/>
            <a:ext cx="4495800" cy="4509507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44486D-446D-4431-B37D-E083BCB2CAC5}" type="slidenum">
              <a:rPr kumimoji="0" lang="en-US" altLang="en-US" sz="7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7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54393"/>
            <a:ext cx="3536156" cy="9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375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sym typeface="Open Sans" pitchFamily="34" charset="0"/>
              </a:rPr>
              <a:t>Primarna struktura</a:t>
            </a:r>
            <a:endParaRPr kumimoji="0" lang="en-US" altLang="en-US" sz="3750" b="1" i="0" u="none" strike="noStrike" kern="1200" cap="none" spc="0" normalizeH="0" baseline="0" noProof="0" dirty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sym typeface="Open Sans" pitchFamily="34" charset="0"/>
              </a:rPr>
              <a:t>predstavlja vrstu, redosled   i broj L-aminokiselina u strukturi protein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17264" y="4621411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Comic Sans MS" pitchFamily="66" charset="0"/>
              </a:rPr>
              <a:t>KVFERCELAR TLKRLGMDGY RGISLANWMC LAKWASGYNT RATNYNAGDR STDYGIFQIN SRYWCNDGKT PGAVNACHLS CSALLQDNIA DAVACAKRVV RDPQGIRAWV AWRNRCQNRD VRQYVQGCGV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1800" y="5857140"/>
            <a:ext cx="868443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1" i="0" u="none" strike="noStrike" kern="1200" cap="none" spc="0" normalizeH="0" baseline="0" noProof="0" dirty="0">
                <a:ln>
                  <a:noFill/>
                </a:ln>
                <a:solidFill>
                  <a:srgbClr val="00882B">
                    <a:lumMod val="50000"/>
                  </a:srgbClr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lizozim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882B">
                  <a:lumMod val="50000"/>
                </a:srgbClr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326909861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Milan\Desktop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066800"/>
            <a:ext cx="4495800" cy="4509507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44486D-446D-4431-B37D-E083BCB2CAC5}" type="slidenum">
              <a:rPr kumimoji="0" lang="en-US" altLang="en-US" sz="7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7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54393"/>
            <a:ext cx="3536156" cy="9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375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sym typeface="Open Sans" pitchFamily="34" charset="0"/>
              </a:rPr>
              <a:t>Primarna struktura</a:t>
            </a:r>
            <a:endParaRPr kumimoji="0" lang="en-US" altLang="en-US" sz="3750" b="1" i="0" u="none" strike="noStrike" kern="1200" cap="none" spc="0" normalizeH="0" baseline="0" noProof="0" dirty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r-Latn-R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sym typeface="Open Sans" pitchFamily="34" charset="0"/>
              </a:rPr>
              <a:t>određuje molekulsku masu protein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r-Latn-R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sym typeface="Open Sans" pitchFamily="34" charset="0"/>
              </a:rPr>
              <a:t>određuje njegovu konformaciju, tj. tip sekundarne, tercijarne i kvaternerne struktur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r-Latn-R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sym typeface="Open Sans" pitchFamily="34" charset="0"/>
              </a:rPr>
              <a:t>određuje biološku aktivnost proteina (enzim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1800" y="5857140"/>
            <a:ext cx="868443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1" i="0" u="none" strike="noStrike" kern="1200" cap="none" spc="0" normalizeH="0" baseline="0" noProof="0" dirty="0">
                <a:ln>
                  <a:noFill/>
                </a:ln>
                <a:solidFill>
                  <a:srgbClr val="00882B">
                    <a:lumMod val="50000"/>
                  </a:srgbClr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lizozim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882B">
                  <a:lumMod val="50000"/>
                </a:srgbClr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149675281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Milan\Desktop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066800"/>
            <a:ext cx="4495800" cy="4509507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44486D-446D-4431-B37D-E083BCB2CAC5}" type="slidenum">
              <a:rPr kumimoji="0" lang="en-US" altLang="en-US" sz="7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7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54393"/>
            <a:ext cx="3536156" cy="9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375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sym typeface="Open Sans" pitchFamily="34" charset="0"/>
              </a:rPr>
              <a:t>Primarna struktura</a:t>
            </a:r>
            <a:endParaRPr kumimoji="0" lang="en-US" altLang="en-US" sz="3750" b="1" i="0" u="none" strike="noStrike" kern="1200" cap="none" spc="0" normalizeH="0" baseline="0" noProof="0" dirty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r-Latn-R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sym typeface="Open Sans" pitchFamily="34" charset="0"/>
              </a:rPr>
              <a:t>biološka aktivnost je određena primarnom strukturom (konfiguracijom) i višim nivoima organizacije ( konformacijo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1800" y="5857140"/>
            <a:ext cx="868443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1" i="0" u="none" strike="noStrike" kern="1200" cap="none" spc="0" normalizeH="0" baseline="0" noProof="0" dirty="0">
                <a:ln>
                  <a:noFill/>
                </a:ln>
                <a:solidFill>
                  <a:srgbClr val="00882B">
                    <a:lumMod val="50000"/>
                  </a:srgbClr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lizozim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882B">
                  <a:lumMod val="50000"/>
                </a:srgbClr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741940690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Milan\Desktop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066800"/>
            <a:ext cx="4495800" cy="4509507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44486D-446D-4431-B37D-E083BCB2CAC5}" type="slidenum">
              <a:rPr kumimoji="0" lang="en-US" altLang="en-US" sz="7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7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81800" y="5857140"/>
            <a:ext cx="868443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1" i="0" u="none" strike="noStrike" kern="1200" cap="none" spc="0" normalizeH="0" baseline="0" noProof="0" dirty="0">
                <a:ln>
                  <a:noFill/>
                </a:ln>
                <a:solidFill>
                  <a:srgbClr val="00882B">
                    <a:lumMod val="50000"/>
                  </a:srgbClr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lizozim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882B">
                  <a:lumMod val="50000"/>
                </a:srgbClr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9817" y="3694760"/>
            <a:ext cx="6781800" cy="23185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Unutar viših nivoa organizacije postoje:</a:t>
            </a:r>
          </a:p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r-Latn-R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+mj-lt"/>
              <a:ea typeface="+mj-ea"/>
              <a:cs typeface="+mj-cs"/>
              <a:sym typeface="Open Sans"/>
            </a:endParaRPr>
          </a:p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- jake veze-prave kovalentne interakcije</a:t>
            </a:r>
          </a:p>
          <a:p>
            <a:pPr marL="285750" marR="0" lvl="0" indent="-285750" algn="ctr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peptidna veza</a:t>
            </a:r>
          </a:p>
          <a:p>
            <a:pPr marL="285750" marR="0" lvl="0" indent="-285750" algn="ctr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disulfidna veza</a:t>
            </a:r>
          </a:p>
          <a:p>
            <a:pPr marL="285750" marR="0" lvl="0" indent="-28575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slabe veze</a:t>
            </a:r>
          </a:p>
          <a:p>
            <a:pPr marL="285750" marR="0" lvl="0" indent="-285750" algn="ctr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vodonična veza</a:t>
            </a:r>
          </a:p>
          <a:p>
            <a:pPr marL="285750" marR="0" lvl="0" indent="-285750" algn="ctr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elektrostatičke interakcije</a:t>
            </a:r>
          </a:p>
          <a:p>
            <a:pPr marL="285750" marR="0" lvl="0" indent="-285750" algn="ctr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hidrofobne interakcij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528788284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CC2D54-09D8-410A-B0E0-BFB3FCE3AF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 Semibold" pitchFamily="34" charset="0"/>
              <a:sym typeface="Open Sans Semibold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11" name="Picture 3" descr="C:\Users\Milan\Desktop\3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275139"/>
            <a:ext cx="4647201" cy="4276725"/>
          </a:xfrm>
          <a:prstGeom prst="rect">
            <a:avLst/>
          </a:prstGeom>
          <a:noFill/>
        </p:spPr>
      </p:pic>
      <p:pic>
        <p:nvPicPr>
          <p:cNvPr id="12" name="Picture 2" descr="C:\Users\Milan\Desktop\2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27" y="1251892"/>
            <a:ext cx="4495800" cy="450950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93726" y="5751139"/>
            <a:ext cx="3610668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predstavljanje samo ugljeničnog niz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14066" y="5751138"/>
            <a:ext cx="3480120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aminokiseline u primarnoj strukturi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6112610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CC2D54-09D8-410A-B0E0-BFB3FCE3AF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latin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 Semibold" pitchFamily="34" charset="0"/>
              <a:sym typeface="Open Sans Semibold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59031" y="568877"/>
            <a:ext cx="1435906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peptidna vez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0169" y="5751138"/>
            <a:ext cx="1519262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disulfidna vez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Open Sans"/>
              <a:ea typeface="+mj-ea"/>
              <a:cs typeface="+mj-cs"/>
              <a:sym typeface="Open Sans"/>
            </a:endParaRPr>
          </a:p>
        </p:txBody>
      </p:sp>
      <p:pic>
        <p:nvPicPr>
          <p:cNvPr id="15" name="Picture 2" descr="C:\Users\Milan\Desktop\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71600"/>
            <a:ext cx="4293604" cy="3962400"/>
          </a:xfrm>
          <a:prstGeom prst="rect">
            <a:avLst/>
          </a:prstGeom>
          <a:noFill/>
        </p:spPr>
      </p:pic>
      <p:pic>
        <p:nvPicPr>
          <p:cNvPr id="16" name="Picture 3" descr="C:\Users\Milan\Desktop\5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295400"/>
            <a:ext cx="4452243" cy="3819525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/>
          <p:nvPr/>
        </p:nvCxnSpPr>
        <p:spPr>
          <a:xfrm flipH="1">
            <a:off x="3124200" y="926068"/>
            <a:ext cx="22860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19800" y="4202668"/>
            <a:ext cx="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2893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3513"/>
            <a:ext cx="8229600" cy="5257800"/>
          </a:xfrm>
        </p:spPr>
        <p:txBody>
          <a:bodyPr>
            <a:norm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okiselin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gansk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iseline</a:t>
            </a:r>
            <a:endParaRPr lang="sr-Cyrl-C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ao organski molekul to je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C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okarbonska kiseline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Cyrl-CS" sz="2000" dirty="0">
                <a:latin typeface="Times New Roman" pitchFamily="18" charset="0"/>
                <a:cs typeface="Times New Roman" pitchFamily="18" charset="0"/>
              </a:rPr>
              <a:t>Као биомолекул то је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minokiselina</a:t>
            </a:r>
            <a:endParaRPr lang="sr-Cyrl-C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11556"/>
              </p:ext>
            </p:extLst>
          </p:nvPr>
        </p:nvGraphicFramePr>
        <p:xfrm>
          <a:off x="3955256" y="2970216"/>
          <a:ext cx="1233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37034" imgH="915478" progId="ChemDraw.Document.6.0">
                  <p:embed/>
                </p:oleObj>
              </mc:Choice>
              <mc:Fallback>
                <p:oleObj name="CS ChemDraw Drawing" r:id="rId2" imgW="1237034" imgH="9154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56" y="2970216"/>
                        <a:ext cx="1233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POJAM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52626" y="4343400"/>
            <a:ext cx="4782018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astvorljivosti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e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jele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pofilne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pofobne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sr-Cyrl-CS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9294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4294967295"/>
          </p:nvPr>
        </p:nvSpPr>
        <p:spPr>
          <a:xfrm>
            <a:off x="8490942" y="481807"/>
            <a:ext cx="323850" cy="1661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44486D-446D-4431-B37D-E083BCB2CAC5}" type="slidenum">
              <a:rPr kumimoji="0" lang="en-US" altLang="en-US" sz="7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marL="0" marR="0" lvl="0" indent="0" algn="ct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7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454393"/>
            <a:ext cx="3536156" cy="9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375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sym typeface="Open Sans" pitchFamily="34" charset="0"/>
              </a:rPr>
              <a:t>Sekundarna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altLang="en-US" sz="3750" b="1" i="0" u="none" strike="noStrike" kern="1200" cap="none" spc="0" normalizeH="0" baseline="0" noProof="0" dirty="0">
                <a:ln>
                  <a:noFill/>
                </a:ln>
                <a:solidFill>
                  <a:srgbClr val="292B3A"/>
                </a:solidFill>
                <a:effectLst/>
                <a:uLnTx/>
                <a:uFillTx/>
                <a:sym typeface="Open Sans" pitchFamily="34" charset="0"/>
              </a:rPr>
              <a:t>struktura</a:t>
            </a:r>
            <a:endParaRPr kumimoji="0" lang="en-US" altLang="en-US" sz="3750" b="1" i="0" u="none" strike="noStrike" kern="1200" cap="none" spc="0" normalizeH="0" baseline="0" noProof="0" dirty="0">
              <a:ln>
                <a:noFill/>
              </a:ln>
              <a:solidFill>
                <a:srgbClr val="292B3A"/>
              </a:solidFill>
              <a:effectLst/>
              <a:uLnTx/>
              <a:uFillTx/>
              <a:latin typeface="Open Sans" pitchFamily="34" charset="0"/>
              <a:sym typeface="Open San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8536" y="3431560"/>
            <a:ext cx="3141464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Postoji u tri konformacije</a:t>
            </a:r>
          </a:p>
          <a:p>
            <a:pPr marL="342900" marR="0" lvl="0" indent="-34290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α-heliks</a:t>
            </a:r>
          </a:p>
          <a:p>
            <a:pPr marL="342900" marR="0" lvl="0" indent="-34290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β-naborana</a:t>
            </a:r>
          </a:p>
          <a:p>
            <a:pPr marL="342900" marR="0" lvl="0" indent="-34290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sr-Latn-RS" sz="1600" b="0" i="0" u="none" strike="noStrike" kern="1200" cap="none" spc="0" normalizeH="0" baseline="0" noProof="0" dirty="0">
                <a:ln>
                  <a:noFill/>
                </a:ln>
                <a:solidFill>
                  <a:srgbClr val="696B6B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Open Sans"/>
              </a:rPr>
              <a:t>nasumice uvijanje</a:t>
            </a:r>
          </a:p>
          <a:p>
            <a:pPr marL="0" marR="0" lvl="0" indent="0" algn="l" defTabSz="8255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r-Latn-RS" sz="1600" b="0" i="0" u="none" strike="noStrike" kern="1200" cap="none" spc="0" normalizeH="0" baseline="0" noProof="0" dirty="0">
              <a:ln>
                <a:noFill/>
              </a:ln>
              <a:solidFill>
                <a:srgbClr val="696B6B"/>
              </a:solidFill>
              <a:effectLst/>
              <a:uLnTx/>
              <a:uFillTx/>
              <a:latin typeface="+mj-lt"/>
              <a:ea typeface="+mj-ea"/>
              <a:cs typeface="+mj-cs"/>
              <a:sym typeface="Open Sans"/>
            </a:endParaRPr>
          </a:p>
        </p:txBody>
      </p:sp>
      <p:pic>
        <p:nvPicPr>
          <p:cNvPr id="12" name="Picture 2" descr="C:\Users\Milan\Desktop\6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447800"/>
            <a:ext cx="4343168" cy="44170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3096527"/>
      </p:ext>
    </p:extLst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heliks</a:t>
            </a:r>
          </a:p>
          <a:p>
            <a:pPr>
              <a:buNone/>
            </a:pPr>
            <a:endParaRPr lang="sr-Latn-R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4900" y="5468034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jer vodonične veze određuje smjer dipolnog momenta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1967407"/>
            <a:ext cx="1923113" cy="343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6151" y="1914448"/>
            <a:ext cx="2190750" cy="3567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87233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heliks</a:t>
            </a:r>
          </a:p>
          <a:p>
            <a:pPr>
              <a:buNone/>
            </a:pPr>
            <a:endParaRPr lang="sr-Latn-R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8" name="Picture 4" descr="C:\Users\Milan\Desktop\3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917690"/>
            <a:ext cx="5181600" cy="46849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52400" y="2413337"/>
            <a:ext cx="394063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avilan heliks u jednom navoju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 3,6 aminokiselina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dna aminokiselina produžava ni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a </a:t>
            </a:r>
            <a:r>
              <a:rPr kumimoji="0" lang="sr-Cyrl-C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47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Å</a:t>
            </a:r>
            <a:r>
              <a:rPr kumimoji="0" lang="sr-Latn-C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0.147 nm)</a:t>
            </a:r>
            <a:r>
              <a:rPr kumimoji="0" lang="sr-Cyrl-C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iod identičnoti je 18 AK (5 navoja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voji su udaljeni </a:t>
            </a:r>
            <a:r>
              <a:rPr kumimoji="0" lang="sr-Latn-C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.44 Å  (</a:t>
            </a:r>
            <a:r>
              <a:rPr kumimoji="0" lang="sr-Cyrl-C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,544 </a:t>
            </a:r>
            <a:r>
              <a:rPr kumimoji="0" lang="sr-Latn-C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m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 ostaci su upravljeni ka spolja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5022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040815"/>
            <a:ext cx="5638800" cy="368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heliks</a:t>
            </a: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R ostaci su upravljeni ka spoljašnjosti.</a:t>
            </a: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Oni prirodom svojih funkcionalnih grupa uspostavljaju interakcije sa drugim R ostacima što čini osnovu za uspostavljanje još višeg nivoa organizacije odnosno tercijarne strukture.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8236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4495800"/>
            <a:ext cx="3810000" cy="25273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410" y="1742701"/>
            <a:ext cx="8229600" cy="3110581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l-GR" sz="3200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sr-Latn-RS" sz="3200" dirty="0">
                <a:latin typeface="Times New Roman" pitchFamily="18" charset="0"/>
                <a:cs typeface="Times New Roman" pitchFamily="18" charset="0"/>
              </a:rPr>
              <a:t>heliks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abilnost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helik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arušavaj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Pro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zbo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emogućnost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otacij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ko </a:t>
            </a:r>
            <a:r>
              <a:rPr lang="sr-Latn-R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-C*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dužav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z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r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Lys, Asp,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l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g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a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aruš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truktur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bog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gućnosti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rađenj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lektrostatičkih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terakcija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sob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skom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oncentracijom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ro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aj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ovrdžav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osu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!!!</a:t>
            </a:r>
            <a:endParaRPr lang="sr-Latn-RS" sz="1400" dirty="0">
              <a:latin typeface="Times New Roman" pitchFamily="18" charset="0"/>
              <a:cs typeface="Times New Roman" pitchFamily="18" charset="0"/>
            </a:endParaRPr>
          </a:p>
          <a:p>
            <a:endParaRPr lang="sr-Cyrl-R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62309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" descr="C:\Users\Milan\Desktop\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4363" y="1371601"/>
            <a:ext cx="4567237" cy="3456287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36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aboran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onformacija</a:t>
            </a:r>
            <a:endParaRPr lang="sr-Latn-R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54356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800" b="0" i="0" u="none" strike="noStrike" kern="1200" cap="none" spc="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 PRIRODNIH ORGANSKIH JEDINJENJA</a:t>
              </a:r>
              <a:endParaRPr kumimoji="0" lang="az-Cyrl-AZ" sz="800" b="0" i="0" u="none" strike="noStrike" kern="1200" cap="none" spc="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sr-Latn-RS" sz="900" b="0" i="0" u="none" strike="noStrike" kern="1200" cap="none" spc="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HEMIJSKA TEHNOLOGIJA</a:t>
              </a:r>
              <a:endParaRPr kumimoji="0" lang="az-Cyrl-AZ" sz="900" b="0" i="0" u="none" strike="noStrike" kern="1200" cap="none" spc="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3033884"/>
            <a:ext cx="50922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i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ad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v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lipeptidn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c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voljn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ibliž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d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ugo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an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lel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in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up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dno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c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j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spra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arbonil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up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ugo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nformacij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bilizuj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donični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ezam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133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944" y="476642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aboran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onformacija</a:t>
            </a:r>
            <a:endParaRPr lang="sr-Latn-R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1800" b="0" i="0" u="none" strike="noStrike" kern="1200" cap="none" spc="0" normalizeH="0" baseline="0" noProof="0" dirty="0">
                <a:ln>
                  <a:noFill/>
                </a:ln>
                <a:solidFill>
                  <a:srgbClr val="91CE55"/>
                </a:solidFill>
                <a:effectLst/>
                <a:uLnTx/>
                <a:uFillTx/>
                <a:latin typeface="Roboto Black"/>
                <a:ea typeface="+mn-ea"/>
                <a:cs typeface="Roboto Black"/>
              </a:rPr>
              <a:t>Protein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Roboto Black"/>
              <a:ea typeface="+mn-ea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91CE5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75" y="2377962"/>
            <a:ext cx="657225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285875" y="5961716"/>
            <a:ext cx="1428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tiparaleln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55886" y="5955492"/>
            <a:ext cx="106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leln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73612" y="1781675"/>
            <a:ext cx="1064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v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biranj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1848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961CF3B-070D-4EEF-8F7C-EB6E340A2C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792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C:\Users\Milan\Desktop\AA\gly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1565" y="1447800"/>
            <a:ext cx="910004" cy="990600"/>
          </a:xfrm>
          <a:prstGeom prst="rect">
            <a:avLst/>
          </a:prstGeom>
          <a:noFill/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67609"/>
              </p:ext>
            </p:extLst>
          </p:nvPr>
        </p:nvGraphicFramePr>
        <p:xfrm>
          <a:off x="1952641" y="2947194"/>
          <a:ext cx="17684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25923" imgH="595473" progId="ChemDraw.Document.6.0">
                  <p:embed/>
                </p:oleObj>
              </mc:Choice>
              <mc:Fallback>
                <p:oleObj r:id="rId4" imgW="1125923" imgH="5954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41" y="2947194"/>
                        <a:ext cx="17684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28340"/>
              </p:ext>
            </p:extLst>
          </p:nvPr>
        </p:nvGraphicFramePr>
        <p:xfrm>
          <a:off x="1659805" y="5029215"/>
          <a:ext cx="2406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3019" imgH="597093" progId="ChemDraw.Document.6.0">
                  <p:embed/>
                </p:oleObj>
              </mc:Choice>
              <mc:Fallback>
                <p:oleObj r:id="rId6" imgW="1513019" imgH="5970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05" y="5029215"/>
                        <a:ext cx="24066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16648"/>
              </p:ext>
            </p:extLst>
          </p:nvPr>
        </p:nvGraphicFramePr>
        <p:xfrm>
          <a:off x="2136653" y="1682384"/>
          <a:ext cx="1177456" cy="66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9650" imgH="411109" progId="ChemDraw.Document.6.0">
                  <p:embed/>
                </p:oleObj>
              </mc:Choice>
              <mc:Fallback>
                <p:oleObj r:id="rId8" imgW="729650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653" y="1682384"/>
                        <a:ext cx="1177456" cy="66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52381" y="2253734"/>
            <a:ext cx="1439180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glic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Gly, 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37249" y="3975315"/>
            <a:ext cx="145431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lan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Ala, 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00321" y="6019800"/>
            <a:ext cx="1343320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val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Val, 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5943600" y="1968307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31569" y="2106522"/>
            <a:ext cx="1792418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ma</a:t>
            </a:r>
            <a:r>
              <a:rPr lang="en-US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iralan</a:t>
            </a:r>
            <a:r>
              <a:rPr lang="sr-Cyrl-CS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CS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С</a:t>
            </a:r>
            <a:endParaRPr lang="en-US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0" name="Picture 8" descr="C:\Users\Milan\Desktop\AA\ala.t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18118" y="2971800"/>
            <a:ext cx="1116898" cy="990600"/>
          </a:xfrm>
          <a:prstGeom prst="rect">
            <a:avLst/>
          </a:prstGeom>
          <a:noFill/>
        </p:spPr>
      </p:pic>
      <p:pic>
        <p:nvPicPr>
          <p:cNvPr id="3081" name="Picture 9" descr="C:\Users\Milan\Desktop\AA\val.tif"/>
          <p:cNvPicPr>
            <a:picLocks noChangeAspect="1" noChangeArrowheads="1"/>
          </p:cNvPicPr>
          <p:nvPr/>
        </p:nvPicPr>
        <p:blipFill>
          <a:blip r:embed="rId11" cstate="print"/>
          <a:srcRect l="24012" r="26794"/>
          <a:stretch>
            <a:fillRect/>
          </a:stretch>
        </p:blipFill>
        <p:spPr bwMode="auto">
          <a:xfrm>
            <a:off x="5638800" y="4724400"/>
            <a:ext cx="1066800" cy="1073150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81234" y="317542"/>
            <a:ext cx="7629806" cy="877161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NEPOLARNE  AMINOKISELINE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Alifatske zasićene nesupstituisane monoamino-monokarboksilne 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</p:spTree>
    <p:extLst>
      <p:ext uri="{BB962C8B-B14F-4D97-AF65-F5344CB8AC3E}">
        <p14:creationId xmlns:p14="http://schemas.microsoft.com/office/powerpoint/2010/main" val="14999499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51014"/>
              </p:ext>
            </p:extLst>
          </p:nvPr>
        </p:nvGraphicFramePr>
        <p:xfrm>
          <a:off x="1447800" y="1828800"/>
          <a:ext cx="2946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52874" imgH="597093" progId="ChemDraw.Document.6.0">
                  <p:embed/>
                </p:oleObj>
              </mc:Choice>
              <mc:Fallback>
                <p:oleObj r:id="rId3" imgW="1852874" imgH="5970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2946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24946"/>
              </p:ext>
            </p:extLst>
          </p:nvPr>
        </p:nvGraphicFramePr>
        <p:xfrm>
          <a:off x="1447815" y="4343415"/>
          <a:ext cx="29479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52874" imgH="597093" progId="ChemDraw.Document.6.0">
                  <p:embed/>
                </p:oleObj>
              </mc:Choice>
              <mc:Fallback>
                <p:oleObj r:id="rId5" imgW="1852874" imgH="5970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15" y="4343415"/>
                        <a:ext cx="29479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32056" y="3244334"/>
            <a:ext cx="147983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euc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Leu, 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45932" y="5638800"/>
            <a:ext cx="1582424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izoleuc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Ile, 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2" name="Picture 10" descr="C:\Users\Milan\Desktop\AA\leu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5751" y="1752600"/>
            <a:ext cx="1414462" cy="1076404"/>
          </a:xfrm>
          <a:prstGeom prst="rect">
            <a:avLst/>
          </a:prstGeom>
          <a:noFill/>
        </p:spPr>
      </p:pic>
      <p:pic>
        <p:nvPicPr>
          <p:cNvPr id="3083" name="Picture 11" descr="C:\Users\Milan\Desktop\AA\ile.t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5753" y="4343400"/>
            <a:ext cx="1463925" cy="990600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NEPOLARNE  AMINO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</p:spTree>
    <p:extLst>
      <p:ext uri="{BB962C8B-B14F-4D97-AF65-F5344CB8AC3E}">
        <p14:creationId xmlns:p14="http://schemas.microsoft.com/office/powerpoint/2010/main" val="1262895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594540"/>
            <a:ext cx="7629806" cy="323163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MINOKISELINE SA SUMPOROM (</a:t>
            </a:r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tio</a:t>
            </a:r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-aminokiseline)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01125"/>
              </p:ext>
            </p:extLst>
          </p:nvPr>
        </p:nvGraphicFramePr>
        <p:xfrm>
          <a:off x="2435226" y="1882490"/>
          <a:ext cx="1752600" cy="5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21334" imgH="411109" progId="ChemDraw.Document.6.0">
                  <p:embed/>
                </p:oleObj>
              </mc:Choice>
              <mc:Fallback>
                <p:oleObj r:id="rId3" imgW="1121334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6" y="1882490"/>
                        <a:ext cx="1752600" cy="56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0772"/>
              </p:ext>
            </p:extLst>
          </p:nvPr>
        </p:nvGraphicFramePr>
        <p:xfrm>
          <a:off x="868876" y="4419615"/>
          <a:ext cx="339473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02839" imgH="411109" progId="ChemDraw.Document.6.0">
                  <p:embed/>
                </p:oleObj>
              </mc:Choice>
              <mc:Fallback>
                <p:oleObj r:id="rId5" imgW="2102839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6" y="4419615"/>
                        <a:ext cx="339473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66222" y="5410200"/>
            <a:ext cx="1813256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etion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М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et, 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4" descr="C:\Users\Milan\Desktop\AA\cys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14372" y="1580827"/>
            <a:ext cx="1436231" cy="1219200"/>
          </a:xfrm>
          <a:prstGeom prst="rect">
            <a:avLst/>
          </a:prstGeom>
          <a:noFill/>
        </p:spPr>
      </p:pic>
      <p:pic>
        <p:nvPicPr>
          <p:cNvPr id="33" name="Picture 5" descr="C:\Users\Milan\Desktop\AA\met.tif"/>
          <p:cNvPicPr>
            <a:picLocks noChangeAspect="1" noChangeArrowheads="1"/>
          </p:cNvPicPr>
          <p:nvPr/>
        </p:nvPicPr>
        <p:blipFill>
          <a:blip r:embed="rId8" cstate="print"/>
          <a:srcRect l="8419" r="14861"/>
          <a:stretch>
            <a:fillRect/>
          </a:stretch>
        </p:blipFill>
        <p:spPr bwMode="auto">
          <a:xfrm>
            <a:off x="4695447" y="3969181"/>
            <a:ext cx="2274051" cy="1466850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3707823" y="2678668"/>
            <a:ext cx="1531128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iste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Cys, 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239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46113" y="455106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05" tIns="22859" rIns="45705" bIns="22859" rtlCol="0" anchor="ctr"/>
          <a:lstStyle/>
          <a:p>
            <a:pPr algn="ctr" defTabSz="45705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8876" y="483589"/>
            <a:ext cx="7629806" cy="600162"/>
          </a:xfrm>
          <a:prstGeom prst="rect">
            <a:avLst/>
          </a:prstGeom>
          <a:noFill/>
        </p:spPr>
        <p:txBody>
          <a:bodyPr wrap="square" lIns="45705" tIns="22859" rIns="45705" bIns="22859" rtlCol="0">
            <a:spAutoFit/>
          </a:bodyPr>
          <a:lstStyle/>
          <a:p>
            <a:r>
              <a:rPr lang="en-US" dirty="0">
                <a:solidFill>
                  <a:srgbClr val="91CE55"/>
                </a:solidFill>
                <a:latin typeface="Roboto Black"/>
                <a:cs typeface="Roboto Black"/>
              </a:rPr>
              <a:t>AMINOKISELINE SA HIDROKSILNOM GRUPOM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Alifatske oksiamino-monokarboksilne kiseline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73171"/>
              </p:ext>
            </p:extLst>
          </p:nvPr>
        </p:nvGraphicFramePr>
        <p:xfrm>
          <a:off x="2225355" y="1827770"/>
          <a:ext cx="186939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21334" imgH="411109" progId="ChemDraw.Document.6.0">
                  <p:embed/>
                </p:oleObj>
              </mc:Choice>
              <mc:Fallback>
                <p:oleObj name="CS ChemDraw Drawing" r:id="rId3" imgW="1121334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55" y="1827770"/>
                        <a:ext cx="186939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21231"/>
              </p:ext>
            </p:extLst>
          </p:nvPr>
        </p:nvGraphicFramePr>
        <p:xfrm>
          <a:off x="1752600" y="4038806"/>
          <a:ext cx="2475369" cy="69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61190" imgH="411109" progId="ChemDraw.Document.6.0">
                  <p:embed/>
                </p:oleObj>
              </mc:Choice>
              <mc:Fallback>
                <p:oleObj r:id="rId5" imgW="1461190" imgH="4111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806"/>
                        <a:ext cx="2475369" cy="696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65724" y="2514600"/>
            <a:ext cx="1291062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ser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Ser, 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36359" y="5177385"/>
            <a:ext cx="1517727" cy="369302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eonin</a:t>
            </a:r>
            <a:r>
              <a:rPr lang="sr-Cyrl-C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dirty="0">
                <a:latin typeface="Times New Roman" pitchFamily="18" charset="0"/>
                <a:cs typeface="Times New Roman" pitchFamily="18" charset="0"/>
              </a:rPr>
              <a:t>Thr, 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4" descr="C:\Users\Milan\Desktop\AA\ser.tif"/>
          <p:cNvPicPr>
            <a:picLocks noChangeAspect="1" noChangeArrowheads="1"/>
          </p:cNvPicPr>
          <p:nvPr/>
        </p:nvPicPr>
        <p:blipFill>
          <a:blip r:embed="rId7" cstate="print"/>
          <a:srcRect l="30088" t="3846" r="28331" b="5030"/>
          <a:stretch>
            <a:fillRect/>
          </a:stretch>
        </p:blipFill>
        <p:spPr bwMode="auto">
          <a:xfrm>
            <a:off x="5954064" y="1332470"/>
            <a:ext cx="1545772" cy="1676400"/>
          </a:xfrm>
          <a:prstGeom prst="rect">
            <a:avLst/>
          </a:prstGeom>
          <a:noFill/>
        </p:spPr>
      </p:pic>
      <p:pic>
        <p:nvPicPr>
          <p:cNvPr id="20" name="Picture 5" descr="C:\Users\Milan\Desktop\AA\thr.tif"/>
          <p:cNvPicPr>
            <a:picLocks noChangeAspect="1" noChangeArrowheads="1"/>
          </p:cNvPicPr>
          <p:nvPr/>
        </p:nvPicPr>
        <p:blipFill>
          <a:blip r:embed="rId8" cstate="print"/>
          <a:srcRect l="19546" t="3847" r="24231" b="7396"/>
          <a:stretch>
            <a:fillRect/>
          </a:stretch>
        </p:blipFill>
        <p:spPr bwMode="auto">
          <a:xfrm>
            <a:off x="5451580" y="3761851"/>
            <a:ext cx="2048256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003230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696B6B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Open Sans"/>
        <a:ea typeface="Open Sans"/>
        <a:cs typeface="Open Sans"/>
      </a:majorFont>
      <a:minorFont>
        <a:latin typeface="Open Sans Extrabold"/>
        <a:ea typeface="Open Sans Extrabold"/>
        <a:cs typeface="Open Sans Extrabold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54545">
            <a:ln>
              <a:noFill/>
            </a:ln>
            <a:solidFill>
              <a:srgbClr val="696B6B"/>
            </a:solidFill>
            <a:effectLst/>
            <a:uFillTx/>
            <a:latin typeface="+mj-lt"/>
            <a:ea typeface="+mj-ea"/>
            <a:cs typeface="+mj-cs"/>
            <a:sym typeface="Open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1_White">
  <a:themeElements>
    <a:clrScheme name="White">
      <a:dk1>
        <a:srgbClr val="696B6B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Open Sans"/>
        <a:ea typeface="Open Sans"/>
        <a:cs typeface="Open Sans"/>
      </a:majorFont>
      <a:minorFont>
        <a:latin typeface="Open Sans Extrabold"/>
        <a:ea typeface="Open Sans Extrabold"/>
        <a:cs typeface="Open Sans Extrabold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54545">
            <a:ln>
              <a:noFill/>
            </a:ln>
            <a:solidFill>
              <a:srgbClr val="696B6B"/>
            </a:solidFill>
            <a:effectLst/>
            <a:uFillTx/>
            <a:latin typeface="+mj-lt"/>
            <a:ea typeface="+mj-ea"/>
            <a:cs typeface="+mj-cs"/>
            <a:sym typeface="Open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4.xml><?xml version="1.0" encoding="utf-8"?>
<a:theme xmlns:a="http://schemas.openxmlformats.org/drawingml/2006/main" name="3_White">
  <a:themeElements>
    <a:clrScheme name="White">
      <a:dk1>
        <a:srgbClr val="696B6B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Open Sans"/>
        <a:ea typeface="Open Sans"/>
        <a:cs typeface="Open Sans"/>
      </a:majorFont>
      <a:minorFont>
        <a:latin typeface="Open Sans Extrabold"/>
        <a:ea typeface="Open Sans Extrabold"/>
        <a:cs typeface="Open Sans Extrabold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54545">
            <a:ln>
              <a:noFill/>
            </a:ln>
            <a:solidFill>
              <a:srgbClr val="696B6B"/>
            </a:solidFill>
            <a:effectLst/>
            <a:uFillTx/>
            <a:latin typeface="+mj-lt"/>
            <a:ea typeface="+mj-ea"/>
            <a:cs typeface="+mj-cs"/>
            <a:sym typeface="Open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9</TotalTime>
  <Words>1106</Words>
  <Application>Microsoft Office PowerPoint</Application>
  <PresentationFormat>On-screen Show (4:3)</PresentationFormat>
  <Paragraphs>310</Paragraphs>
  <Slides>5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Arial</vt:lpstr>
      <vt:lpstr>Calibri</vt:lpstr>
      <vt:lpstr>Comic Sans MS</vt:lpstr>
      <vt:lpstr>Helvetica Light</vt:lpstr>
      <vt:lpstr>Open Sans</vt:lpstr>
      <vt:lpstr>Open Sans Extrabold</vt:lpstr>
      <vt:lpstr>Open Sans Semibold</vt:lpstr>
      <vt:lpstr>Roboto Black</vt:lpstr>
      <vt:lpstr>Roboto Medium</vt:lpstr>
      <vt:lpstr>Times New Roman</vt:lpstr>
      <vt:lpstr>Office Theme</vt:lpstr>
      <vt:lpstr>White</vt:lpstr>
      <vt:lpstr>1_White</vt:lpstr>
      <vt:lpstr>3_Whit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ica</dc:creator>
  <cp:lastModifiedBy>Milica</cp:lastModifiedBy>
  <cp:revision>82</cp:revision>
  <dcterms:created xsi:type="dcterms:W3CDTF">2006-08-16T00:00:00Z</dcterms:created>
  <dcterms:modified xsi:type="dcterms:W3CDTF">2025-12-10T06:25:42Z</dcterms:modified>
</cp:coreProperties>
</file>